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9698770" w14:textId="77777777" w:rsidR="000C4653" w:rsidRPr="00CA2ADD" w:rsidRDefault="000C4653" w:rsidP="00DB3811">
      <w:pPr>
        <w:widowControl w:val="0"/>
        <w:ind w:left="567" w:right="141"/>
        <w:jc w:val="center"/>
        <w:rPr>
          <w:sz w:val="24"/>
        </w:rPr>
      </w:pPr>
      <w:r w:rsidRPr="00CA2ADD">
        <w:rPr>
          <w:b/>
          <w:bCs/>
          <w:szCs w:val="28"/>
        </w:rPr>
        <w:t>ГОУ ВПО «ДОНЕЦКИЙ НАЦИОНАЛЬНЫЙ УНИВЕРСИТЕТ»</w:t>
      </w:r>
    </w:p>
    <w:p w14:paraId="407DA762" w14:textId="77777777" w:rsidR="000C4653" w:rsidRPr="00CA2ADD" w:rsidRDefault="000C4653" w:rsidP="00DB3811">
      <w:pPr>
        <w:widowControl w:val="0"/>
        <w:spacing w:line="156" w:lineRule="exact"/>
        <w:ind w:left="567" w:right="141"/>
        <w:jc w:val="center"/>
        <w:rPr>
          <w:sz w:val="24"/>
        </w:rPr>
      </w:pPr>
    </w:p>
    <w:p w14:paraId="2F8B3052" w14:textId="77777777" w:rsidR="000C4653" w:rsidRPr="00CA2ADD" w:rsidRDefault="000C4653" w:rsidP="00DB3811">
      <w:pPr>
        <w:widowControl w:val="0"/>
        <w:ind w:left="567" w:right="141"/>
        <w:jc w:val="center"/>
        <w:rPr>
          <w:sz w:val="24"/>
        </w:rPr>
      </w:pPr>
      <w:r w:rsidRPr="001839C9">
        <w:rPr>
          <w:b/>
          <w:szCs w:val="28"/>
        </w:rPr>
        <w:t>ФИЗИКО-ТЕХНИЧЕСКИЙ</w:t>
      </w:r>
      <w:r w:rsidRPr="00CA2ADD">
        <w:rPr>
          <w:b/>
          <w:bCs/>
          <w:szCs w:val="28"/>
        </w:rPr>
        <w:t xml:space="preserve"> ФАКУЛЬТЕТ</w:t>
      </w:r>
    </w:p>
    <w:p w14:paraId="09C98BD7" w14:textId="77777777" w:rsidR="000C4653" w:rsidRPr="00CA2ADD" w:rsidRDefault="000C4653" w:rsidP="00DB3811">
      <w:pPr>
        <w:widowControl w:val="0"/>
        <w:spacing w:line="160" w:lineRule="exact"/>
        <w:ind w:left="567" w:right="141"/>
        <w:jc w:val="center"/>
        <w:rPr>
          <w:sz w:val="24"/>
        </w:rPr>
      </w:pPr>
    </w:p>
    <w:p w14:paraId="1406669D" w14:textId="77777777" w:rsidR="000C4653" w:rsidRPr="000C4653" w:rsidRDefault="000C4653" w:rsidP="00DB3811">
      <w:pPr>
        <w:widowControl w:val="0"/>
        <w:ind w:left="567" w:right="141"/>
        <w:jc w:val="center"/>
        <w:rPr>
          <w:sz w:val="24"/>
          <w:szCs w:val="28"/>
        </w:rPr>
      </w:pPr>
      <w:r w:rsidRPr="000C4653">
        <w:rPr>
          <w:sz w:val="24"/>
          <w:szCs w:val="28"/>
        </w:rPr>
        <w:t xml:space="preserve">Кафедра </w:t>
      </w:r>
      <w:r w:rsidR="00250CAB">
        <w:rPr>
          <w:sz w:val="24"/>
          <w:szCs w:val="28"/>
        </w:rPr>
        <w:t>к</w:t>
      </w:r>
      <w:r w:rsidRPr="000C4653">
        <w:rPr>
          <w:sz w:val="24"/>
          <w:szCs w:val="28"/>
        </w:rPr>
        <w:t>омпьютерных технологий</w:t>
      </w:r>
    </w:p>
    <w:p w14:paraId="549B4EA7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652550A8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63941DC3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4446AEC9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66AC32E7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7729B89B" w14:textId="77777777" w:rsidR="000C4653" w:rsidRPr="00A80548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169C19B5" w14:textId="77777777" w:rsidR="000C4653" w:rsidRPr="00A80548" w:rsidRDefault="000C4653" w:rsidP="00DB3811">
      <w:pPr>
        <w:widowControl w:val="0"/>
        <w:spacing w:line="390" w:lineRule="exact"/>
        <w:ind w:left="567" w:right="141"/>
        <w:rPr>
          <w:sz w:val="24"/>
        </w:rPr>
      </w:pPr>
    </w:p>
    <w:p w14:paraId="7D92F0EB" w14:textId="77777777" w:rsidR="000C4653" w:rsidRPr="00A80548" w:rsidRDefault="000C4653" w:rsidP="00DB3811">
      <w:pPr>
        <w:widowControl w:val="0"/>
        <w:spacing w:line="390" w:lineRule="exact"/>
        <w:ind w:left="567" w:right="141"/>
        <w:rPr>
          <w:sz w:val="24"/>
        </w:rPr>
      </w:pPr>
    </w:p>
    <w:p w14:paraId="0931621B" w14:textId="77777777" w:rsidR="000C4653" w:rsidRPr="00A80548" w:rsidRDefault="000C4653" w:rsidP="00DB3811">
      <w:pPr>
        <w:widowControl w:val="0"/>
        <w:spacing w:line="390" w:lineRule="exact"/>
        <w:ind w:left="567" w:right="141"/>
        <w:rPr>
          <w:sz w:val="24"/>
        </w:rPr>
      </w:pPr>
    </w:p>
    <w:p w14:paraId="468D6DAA" w14:textId="77777777" w:rsidR="000C4653" w:rsidRPr="000C4653" w:rsidRDefault="000C4653" w:rsidP="00DB3811">
      <w:pPr>
        <w:keepNext/>
        <w:widowControl w:val="0"/>
        <w:shd w:val="clear" w:color="auto" w:fill="FFFFFF"/>
        <w:spacing w:line="360" w:lineRule="auto"/>
        <w:ind w:left="567" w:right="141"/>
        <w:jc w:val="center"/>
        <w:outlineLvl w:val="1"/>
        <w:rPr>
          <w:b/>
          <w:noProof/>
          <w:sz w:val="36"/>
          <w:szCs w:val="28"/>
        </w:rPr>
      </w:pPr>
      <w:r w:rsidRPr="000C4653">
        <w:rPr>
          <w:b/>
          <w:noProof/>
          <w:sz w:val="36"/>
          <w:szCs w:val="28"/>
        </w:rPr>
        <w:t xml:space="preserve">Инструкции и методические указания </w:t>
      </w:r>
      <w:r w:rsidRPr="000C4653">
        <w:rPr>
          <w:b/>
          <w:noProof/>
          <w:sz w:val="36"/>
          <w:szCs w:val="28"/>
        </w:rPr>
        <w:br/>
        <w:t xml:space="preserve">к выполнению лабораторных работ </w:t>
      </w:r>
    </w:p>
    <w:p w14:paraId="3AB4F404" w14:textId="77777777" w:rsidR="000C4653" w:rsidRPr="00CA2ADD" w:rsidRDefault="000C4653" w:rsidP="00DB3811">
      <w:pPr>
        <w:widowControl w:val="0"/>
        <w:spacing w:line="179" w:lineRule="exact"/>
        <w:ind w:left="567" w:right="141"/>
        <w:jc w:val="center"/>
        <w:rPr>
          <w:sz w:val="24"/>
        </w:rPr>
      </w:pPr>
    </w:p>
    <w:p w14:paraId="4B020E73" w14:textId="77777777" w:rsidR="000C4653" w:rsidRPr="000C4653" w:rsidRDefault="000C4653" w:rsidP="00DB3811">
      <w:pPr>
        <w:widowControl w:val="0"/>
        <w:ind w:left="567" w:right="141"/>
        <w:jc w:val="center"/>
        <w:rPr>
          <w:sz w:val="40"/>
        </w:rPr>
      </w:pPr>
      <w:r w:rsidRPr="000C4653">
        <w:rPr>
          <w:sz w:val="40"/>
        </w:rPr>
        <w:t>«</w:t>
      </w:r>
      <w:r w:rsidRPr="000C4653">
        <w:rPr>
          <w:sz w:val="72"/>
        </w:rPr>
        <w:t>Вычислительная математика</w:t>
      </w:r>
      <w:r w:rsidRPr="000C4653">
        <w:rPr>
          <w:sz w:val="40"/>
        </w:rPr>
        <w:t>»</w:t>
      </w:r>
    </w:p>
    <w:p w14:paraId="28F1392E" w14:textId="77777777" w:rsidR="000C4653" w:rsidRPr="00CA2ADD" w:rsidRDefault="000C4653" w:rsidP="00DB3811">
      <w:pPr>
        <w:widowControl w:val="0"/>
        <w:spacing w:line="2" w:lineRule="exact"/>
        <w:ind w:left="567" w:right="141"/>
        <w:jc w:val="center"/>
        <w:rPr>
          <w:sz w:val="24"/>
        </w:rPr>
      </w:pPr>
    </w:p>
    <w:p w14:paraId="492B66A9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210E5024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3D253A63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583DC27A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545AAC58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359286A2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5143C673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3020FC33" w14:textId="77777777" w:rsidR="000C4653" w:rsidRPr="00CA2ADD" w:rsidRDefault="000C4653" w:rsidP="00DB3811">
      <w:pPr>
        <w:widowControl w:val="0"/>
        <w:spacing w:line="231" w:lineRule="exact"/>
        <w:ind w:left="567" w:right="141"/>
        <w:rPr>
          <w:sz w:val="24"/>
        </w:rPr>
      </w:pPr>
    </w:p>
    <w:p w14:paraId="7C7802DF" w14:textId="77777777" w:rsidR="000C4653" w:rsidRDefault="000C4653" w:rsidP="00DB3811">
      <w:pPr>
        <w:widowControl w:val="0"/>
        <w:ind w:left="567" w:right="141"/>
        <w:rPr>
          <w:sz w:val="24"/>
          <w:u w:val="single"/>
        </w:rPr>
      </w:pPr>
    </w:p>
    <w:tbl>
      <w:tblPr>
        <w:tblW w:w="9605" w:type="dxa"/>
        <w:jc w:val="center"/>
        <w:tblLook w:val="00A0" w:firstRow="1" w:lastRow="0" w:firstColumn="1" w:lastColumn="0" w:noHBand="0" w:noVBand="0"/>
      </w:tblPr>
      <w:tblGrid>
        <w:gridCol w:w="3794"/>
        <w:gridCol w:w="5811"/>
      </w:tblGrid>
      <w:tr w:rsidR="000C4653" w:rsidRPr="00153908" w14:paraId="364F4AE7" w14:textId="77777777" w:rsidTr="00DB3811">
        <w:trPr>
          <w:jc w:val="center"/>
        </w:trPr>
        <w:tc>
          <w:tcPr>
            <w:tcW w:w="3794" w:type="dxa"/>
          </w:tcPr>
          <w:p w14:paraId="231316C1" w14:textId="77777777"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153908">
              <w:rPr>
                <w:b/>
                <w:sz w:val="24"/>
              </w:rPr>
              <w:t>Направление подготовки:</w:t>
            </w:r>
          </w:p>
        </w:tc>
        <w:tc>
          <w:tcPr>
            <w:tcW w:w="5811" w:type="dxa"/>
            <w:vAlign w:val="center"/>
          </w:tcPr>
          <w:p w14:paraId="2E5CB9C3" w14:textId="77777777" w:rsidR="000C4653" w:rsidRPr="00153908" w:rsidRDefault="000C4653" w:rsidP="00DB3811">
            <w:pPr>
              <w:widowControl w:val="0"/>
              <w:ind w:left="567" w:right="141"/>
              <w:rPr>
                <w:i/>
                <w:sz w:val="24"/>
              </w:rPr>
            </w:pPr>
            <w:r w:rsidRPr="00153908">
              <w:rPr>
                <w:i/>
                <w:sz w:val="24"/>
              </w:rPr>
              <w:t>- 09.03.01 - Информатика и вычислительная техника</w:t>
            </w:r>
            <w:r w:rsidRPr="00153908">
              <w:rPr>
                <w:rFonts w:ascii="Arial" w:hAnsi="Arial" w:cs="Arial"/>
                <w:color w:val="000000"/>
                <w:sz w:val="24"/>
                <w:szCs w:val="18"/>
                <w:shd w:val="clear" w:color="auto" w:fill="FFFFFF"/>
              </w:rPr>
              <w:t>.</w:t>
            </w:r>
          </w:p>
        </w:tc>
      </w:tr>
      <w:tr w:rsidR="000C4653" w:rsidRPr="00153908" w14:paraId="1FF50AB8" w14:textId="77777777" w:rsidTr="00DB3811">
        <w:trPr>
          <w:jc w:val="center"/>
        </w:trPr>
        <w:tc>
          <w:tcPr>
            <w:tcW w:w="3794" w:type="dxa"/>
          </w:tcPr>
          <w:p w14:paraId="1AF94A53" w14:textId="77777777"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153908">
              <w:rPr>
                <w:b/>
                <w:sz w:val="24"/>
              </w:rPr>
              <w:t>Профили подготовки:</w:t>
            </w:r>
          </w:p>
        </w:tc>
        <w:tc>
          <w:tcPr>
            <w:tcW w:w="5811" w:type="dxa"/>
            <w:vAlign w:val="center"/>
          </w:tcPr>
          <w:p w14:paraId="68A513CA" w14:textId="77777777" w:rsidR="000C4653" w:rsidRPr="00153908" w:rsidRDefault="000C4653" w:rsidP="00DB3811">
            <w:pPr>
              <w:widowControl w:val="0"/>
              <w:ind w:left="567" w:right="141"/>
              <w:rPr>
                <w:sz w:val="24"/>
              </w:rPr>
            </w:pPr>
            <w:r w:rsidRPr="00153908">
              <w:rPr>
                <w:i/>
                <w:sz w:val="24"/>
              </w:rPr>
              <w:t xml:space="preserve">- Программирование информационных систем; </w:t>
            </w:r>
            <w:r>
              <w:rPr>
                <w:i/>
                <w:sz w:val="24"/>
              </w:rPr>
              <w:br/>
            </w:r>
            <w:r w:rsidRPr="00153908">
              <w:rPr>
                <w:i/>
                <w:sz w:val="24"/>
              </w:rPr>
              <w:t xml:space="preserve">Администрирование информационных систем; </w:t>
            </w:r>
            <w:r>
              <w:rPr>
                <w:i/>
                <w:sz w:val="24"/>
              </w:rPr>
              <w:br/>
            </w:r>
            <w:r w:rsidRPr="00153908">
              <w:rPr>
                <w:i/>
                <w:sz w:val="24"/>
              </w:rPr>
              <w:t>Информационные технологии в дизайне.</w:t>
            </w:r>
          </w:p>
        </w:tc>
      </w:tr>
      <w:tr w:rsidR="000C4653" w:rsidRPr="00153908" w14:paraId="75B0AEE0" w14:textId="77777777" w:rsidTr="00DB3811">
        <w:trPr>
          <w:jc w:val="center"/>
        </w:trPr>
        <w:tc>
          <w:tcPr>
            <w:tcW w:w="3794" w:type="dxa"/>
          </w:tcPr>
          <w:p w14:paraId="16A9029F" w14:textId="77777777"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153908">
              <w:rPr>
                <w:b/>
                <w:sz w:val="24"/>
              </w:rPr>
              <w:t>Квалификация (степень) выпускника:</w:t>
            </w:r>
          </w:p>
        </w:tc>
        <w:tc>
          <w:tcPr>
            <w:tcW w:w="5811" w:type="dxa"/>
            <w:vAlign w:val="center"/>
          </w:tcPr>
          <w:p w14:paraId="6CD65611" w14:textId="77777777"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sz w:val="24"/>
              </w:rPr>
            </w:pPr>
            <w:r w:rsidRPr="00153908">
              <w:rPr>
                <w:i/>
                <w:sz w:val="24"/>
              </w:rPr>
              <w:t xml:space="preserve">- Академический </w:t>
            </w:r>
            <w:r>
              <w:rPr>
                <w:i/>
                <w:sz w:val="24"/>
              </w:rPr>
              <w:t>б</w:t>
            </w:r>
            <w:r w:rsidRPr="00153908">
              <w:rPr>
                <w:i/>
                <w:sz w:val="24"/>
              </w:rPr>
              <w:t>акалавр.</w:t>
            </w:r>
          </w:p>
        </w:tc>
      </w:tr>
      <w:tr w:rsidR="00D36936" w:rsidRPr="00153908" w14:paraId="604BDCF3" w14:textId="77777777" w:rsidTr="00DB3811">
        <w:trPr>
          <w:jc w:val="center"/>
        </w:trPr>
        <w:tc>
          <w:tcPr>
            <w:tcW w:w="3794" w:type="dxa"/>
          </w:tcPr>
          <w:p w14:paraId="1631CC60" w14:textId="77777777" w:rsidR="00D36936" w:rsidRPr="00D36936" w:rsidRDefault="00D36936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D36936">
              <w:rPr>
                <w:b/>
                <w:sz w:val="24"/>
              </w:rPr>
              <w:t>Формы контроля</w:t>
            </w:r>
          </w:p>
        </w:tc>
        <w:tc>
          <w:tcPr>
            <w:tcW w:w="5811" w:type="dxa"/>
            <w:vAlign w:val="center"/>
          </w:tcPr>
          <w:p w14:paraId="0F7A423D" w14:textId="43FA39F9" w:rsidR="00D36936" w:rsidRPr="00153908" w:rsidRDefault="00B2549A" w:rsidP="00B2549A">
            <w:pPr>
              <w:widowControl w:val="0"/>
              <w:spacing w:line="360" w:lineRule="auto"/>
              <w:ind w:left="567" w:right="141"/>
              <w:rPr>
                <w:i/>
                <w:sz w:val="24"/>
              </w:rPr>
            </w:pPr>
            <w:r>
              <w:rPr>
                <w:spacing w:val="-2"/>
                <w:sz w:val="24"/>
              </w:rPr>
              <w:t>2</w:t>
            </w:r>
            <w:r w:rsidR="00D36936" w:rsidRPr="000C3877">
              <w:rPr>
                <w:spacing w:val="-2"/>
                <w:sz w:val="24"/>
              </w:rPr>
              <w:t xml:space="preserve"> модульны</w:t>
            </w:r>
            <w:r>
              <w:rPr>
                <w:spacing w:val="-2"/>
                <w:sz w:val="24"/>
              </w:rPr>
              <w:t>х</w:t>
            </w:r>
            <w:r w:rsidR="00D36936" w:rsidRPr="000C3877">
              <w:rPr>
                <w:spacing w:val="-2"/>
                <w:sz w:val="24"/>
              </w:rPr>
              <w:t xml:space="preserve"> контрол</w:t>
            </w:r>
            <w:r>
              <w:rPr>
                <w:spacing w:val="-2"/>
                <w:sz w:val="24"/>
              </w:rPr>
              <w:t>я</w:t>
            </w:r>
            <w:r w:rsidR="00D36936" w:rsidRPr="000C3877">
              <w:rPr>
                <w:spacing w:val="-2"/>
                <w:sz w:val="24"/>
              </w:rPr>
              <w:t xml:space="preserve">, </w:t>
            </w:r>
            <w:r w:rsidR="00D36936">
              <w:rPr>
                <w:spacing w:val="-2"/>
                <w:sz w:val="24"/>
              </w:rPr>
              <w:t>экзамен</w:t>
            </w:r>
          </w:p>
        </w:tc>
      </w:tr>
      <w:tr w:rsidR="000C4653" w:rsidRPr="00153908" w14:paraId="52CBFA67" w14:textId="77777777" w:rsidTr="00DB3811">
        <w:trPr>
          <w:jc w:val="center"/>
        </w:trPr>
        <w:tc>
          <w:tcPr>
            <w:tcW w:w="3794" w:type="dxa"/>
          </w:tcPr>
          <w:p w14:paraId="5968385B" w14:textId="77777777"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153908">
              <w:rPr>
                <w:b/>
                <w:sz w:val="24"/>
              </w:rPr>
              <w:t>Форма обучения:</w:t>
            </w:r>
          </w:p>
        </w:tc>
        <w:tc>
          <w:tcPr>
            <w:tcW w:w="5811" w:type="dxa"/>
            <w:vAlign w:val="center"/>
          </w:tcPr>
          <w:p w14:paraId="0E46F259" w14:textId="77777777"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i/>
                <w:sz w:val="24"/>
              </w:rPr>
            </w:pPr>
            <w:r w:rsidRPr="00153908">
              <w:rPr>
                <w:i/>
                <w:sz w:val="24"/>
              </w:rPr>
              <w:t>- дневная, ускоренная</w:t>
            </w:r>
          </w:p>
        </w:tc>
      </w:tr>
    </w:tbl>
    <w:p w14:paraId="7652127D" w14:textId="77777777" w:rsidR="000C4653" w:rsidRPr="00CA2ADD" w:rsidRDefault="000C4653" w:rsidP="00DB3811">
      <w:pPr>
        <w:widowControl w:val="0"/>
        <w:ind w:left="567" w:right="141"/>
        <w:rPr>
          <w:sz w:val="24"/>
        </w:rPr>
      </w:pPr>
    </w:p>
    <w:p w14:paraId="459C33C8" w14:textId="77777777" w:rsidR="000C4653" w:rsidRPr="00CA2ADD" w:rsidRDefault="000C4653" w:rsidP="00DB3811">
      <w:pPr>
        <w:widowControl w:val="0"/>
        <w:spacing w:line="2" w:lineRule="exact"/>
        <w:ind w:left="567" w:right="141"/>
        <w:rPr>
          <w:sz w:val="24"/>
        </w:rPr>
      </w:pPr>
    </w:p>
    <w:p w14:paraId="147B4891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589B8C09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6258194C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68CF6541" w14:textId="77777777"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776C56FC" w14:textId="77777777"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125202BA" w14:textId="77777777"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6F3F52BD" w14:textId="77777777"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6B560D33" w14:textId="77777777"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5F455722" w14:textId="77777777" w:rsidR="00D36936" w:rsidRDefault="00D36936" w:rsidP="00DB3811">
      <w:pPr>
        <w:widowControl w:val="0"/>
        <w:spacing w:line="200" w:lineRule="exact"/>
        <w:ind w:left="567" w:right="141"/>
        <w:rPr>
          <w:sz w:val="24"/>
        </w:rPr>
      </w:pPr>
    </w:p>
    <w:p w14:paraId="022CAC11" w14:textId="77777777" w:rsidR="00A22139" w:rsidRDefault="00A22139" w:rsidP="00DB3811">
      <w:pPr>
        <w:widowControl w:val="0"/>
        <w:spacing w:line="200" w:lineRule="exact"/>
        <w:ind w:left="567" w:right="141"/>
        <w:rPr>
          <w:sz w:val="24"/>
        </w:rPr>
      </w:pPr>
    </w:p>
    <w:p w14:paraId="06D1AD32" w14:textId="77777777" w:rsidR="00D36936" w:rsidRDefault="00D36936" w:rsidP="00DB3811">
      <w:pPr>
        <w:widowControl w:val="0"/>
        <w:spacing w:line="200" w:lineRule="exact"/>
        <w:ind w:left="567" w:right="141"/>
        <w:rPr>
          <w:sz w:val="24"/>
        </w:rPr>
      </w:pPr>
    </w:p>
    <w:p w14:paraId="34EE004E" w14:textId="77777777" w:rsidR="00D36936" w:rsidRDefault="00D36936" w:rsidP="00DB3811">
      <w:pPr>
        <w:widowControl w:val="0"/>
        <w:spacing w:line="200" w:lineRule="exact"/>
        <w:ind w:left="567" w:right="141"/>
        <w:rPr>
          <w:sz w:val="24"/>
        </w:rPr>
      </w:pPr>
    </w:p>
    <w:p w14:paraId="298E7018" w14:textId="77777777"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586F030D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35D4E001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42A25317" w14:textId="77777777"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14:paraId="685A7331" w14:textId="77777777" w:rsidR="000C4653" w:rsidRPr="00CA2ADD" w:rsidRDefault="000C4653" w:rsidP="00DB3811">
      <w:pPr>
        <w:widowControl w:val="0"/>
        <w:spacing w:line="214" w:lineRule="exact"/>
        <w:ind w:left="567" w:right="141"/>
        <w:rPr>
          <w:sz w:val="24"/>
        </w:rPr>
      </w:pPr>
    </w:p>
    <w:p w14:paraId="710216D5" w14:textId="77777777" w:rsidR="000C4653" w:rsidRPr="000C4653" w:rsidRDefault="000C4653" w:rsidP="00DB3811">
      <w:pPr>
        <w:widowControl w:val="0"/>
        <w:spacing w:line="239" w:lineRule="auto"/>
        <w:ind w:left="567" w:right="141"/>
        <w:jc w:val="center"/>
        <w:rPr>
          <w:sz w:val="36"/>
        </w:rPr>
      </w:pPr>
      <w:r w:rsidRPr="000C4653">
        <w:rPr>
          <w:sz w:val="28"/>
          <w:szCs w:val="28"/>
        </w:rPr>
        <w:t>Донецк 20</w:t>
      </w:r>
      <w:r w:rsidR="00DB3811">
        <w:rPr>
          <w:sz w:val="28"/>
          <w:szCs w:val="28"/>
        </w:rPr>
        <w:t>20</w:t>
      </w:r>
    </w:p>
    <w:p w14:paraId="7832E921" w14:textId="77777777" w:rsidR="00050B7C" w:rsidRPr="00B40050" w:rsidRDefault="000C4653" w:rsidP="00B40050">
      <w:pPr>
        <w:widowControl w:val="0"/>
        <w:spacing w:before="480" w:after="240" w:line="360" w:lineRule="auto"/>
        <w:ind w:left="567" w:right="141"/>
        <w:rPr>
          <w:rFonts w:ascii="Arial" w:hAnsi="Arial" w:cs="Arial"/>
          <w:sz w:val="36"/>
          <w:szCs w:val="28"/>
        </w:rPr>
      </w:pPr>
      <w:r>
        <w:rPr>
          <w:b/>
          <w:bCs/>
          <w:sz w:val="24"/>
        </w:rPr>
        <w:br w:type="page"/>
      </w:r>
      <w:r w:rsidR="00050B7C" w:rsidRPr="00B40050">
        <w:rPr>
          <w:rFonts w:ascii="Arial" w:hAnsi="Arial" w:cs="Arial"/>
          <w:bCs/>
          <w:sz w:val="32"/>
        </w:rPr>
        <w:lastRenderedPageBreak/>
        <w:t>Общие указания</w:t>
      </w:r>
    </w:p>
    <w:p w14:paraId="54268BA7" w14:textId="77777777" w:rsidR="00050B7C" w:rsidRDefault="00050B7C" w:rsidP="00DB3811">
      <w:pPr>
        <w:ind w:left="567" w:right="141" w:firstLine="720"/>
        <w:jc w:val="both"/>
        <w:rPr>
          <w:b/>
          <w:bCs/>
          <w:sz w:val="24"/>
        </w:rPr>
      </w:pPr>
    </w:p>
    <w:p w14:paraId="65C85876" w14:textId="77777777" w:rsidR="00552F10" w:rsidRDefault="00EC7488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Некоторые л</w:t>
      </w:r>
      <w:r w:rsidR="001F3663">
        <w:rPr>
          <w:sz w:val="26"/>
          <w:szCs w:val="26"/>
        </w:rPr>
        <w:t>абораторные работы могут реализовываться</w:t>
      </w:r>
      <w:r w:rsidR="0088076C">
        <w:rPr>
          <w:sz w:val="26"/>
          <w:szCs w:val="26"/>
        </w:rPr>
        <w:t xml:space="preserve"> либо</w:t>
      </w:r>
      <w:r w:rsidR="001F3663">
        <w:rPr>
          <w:sz w:val="26"/>
          <w:szCs w:val="26"/>
        </w:rPr>
        <w:t xml:space="preserve"> посредством программирования</w:t>
      </w:r>
      <w:r w:rsidR="0088076C">
        <w:rPr>
          <w:sz w:val="26"/>
          <w:szCs w:val="26"/>
        </w:rPr>
        <w:t xml:space="preserve"> </w:t>
      </w:r>
      <w:r w:rsidR="001F3663">
        <w:rPr>
          <w:sz w:val="26"/>
          <w:szCs w:val="26"/>
        </w:rPr>
        <w:t>поставленных</w:t>
      </w:r>
      <w:r w:rsidR="0088076C">
        <w:rPr>
          <w:sz w:val="26"/>
          <w:szCs w:val="26"/>
        </w:rPr>
        <w:t xml:space="preserve"> в инструкциях</w:t>
      </w:r>
      <w:r w:rsidR="001F3663">
        <w:rPr>
          <w:sz w:val="26"/>
          <w:szCs w:val="26"/>
        </w:rPr>
        <w:t xml:space="preserve"> задач</w:t>
      </w:r>
      <w:r w:rsidR="0088076C">
        <w:rPr>
          <w:sz w:val="26"/>
          <w:szCs w:val="26"/>
        </w:rPr>
        <w:t>,</w:t>
      </w:r>
      <w:r w:rsidR="001F3663">
        <w:rPr>
          <w:sz w:val="26"/>
          <w:szCs w:val="26"/>
        </w:rPr>
        <w:t xml:space="preserve"> </w:t>
      </w:r>
      <w:r w:rsidR="0088076C">
        <w:rPr>
          <w:sz w:val="26"/>
          <w:szCs w:val="26"/>
        </w:rPr>
        <w:t>либо</w:t>
      </w:r>
      <w:r w:rsidR="00DF79A0">
        <w:rPr>
          <w:sz w:val="26"/>
          <w:szCs w:val="26"/>
        </w:rPr>
        <w:t xml:space="preserve"> с вычислениями в среде </w:t>
      </w:r>
      <w:r w:rsidR="00DF79A0" w:rsidRPr="007019C3">
        <w:rPr>
          <w:b/>
          <w:sz w:val="26"/>
          <w:szCs w:val="26"/>
        </w:rPr>
        <w:t>WolframAlpha</w:t>
      </w:r>
      <w:r w:rsidR="001F3663">
        <w:rPr>
          <w:sz w:val="26"/>
          <w:szCs w:val="26"/>
        </w:rPr>
        <w:t xml:space="preserve"> </w:t>
      </w:r>
      <w:r w:rsidR="00DF79A0" w:rsidRPr="00053C75">
        <w:rPr>
          <w:sz w:val="26"/>
          <w:szCs w:val="26"/>
        </w:rPr>
        <w:t xml:space="preserve">и </w:t>
      </w:r>
      <w:r w:rsidR="00053C75" w:rsidRPr="00053C75">
        <w:rPr>
          <w:sz w:val="26"/>
          <w:szCs w:val="26"/>
        </w:rPr>
        <w:t>дополнительн</w:t>
      </w:r>
      <w:r w:rsidR="00053C75">
        <w:rPr>
          <w:sz w:val="26"/>
          <w:szCs w:val="26"/>
        </w:rPr>
        <w:t>ыми</w:t>
      </w:r>
      <w:r w:rsidR="00053C75" w:rsidRPr="00053C75">
        <w:rPr>
          <w:sz w:val="26"/>
          <w:szCs w:val="26"/>
        </w:rPr>
        <w:t xml:space="preserve"> </w:t>
      </w:r>
      <w:r w:rsidR="00DF79A0">
        <w:rPr>
          <w:sz w:val="26"/>
          <w:szCs w:val="26"/>
        </w:rPr>
        <w:t>письменными</w:t>
      </w:r>
      <w:r w:rsidR="001F3663">
        <w:rPr>
          <w:sz w:val="26"/>
          <w:szCs w:val="26"/>
        </w:rPr>
        <w:t xml:space="preserve"> </w:t>
      </w:r>
      <w:r w:rsidR="00DF79A0">
        <w:rPr>
          <w:sz w:val="26"/>
          <w:szCs w:val="26"/>
          <w:lang w:val="uk-UA"/>
        </w:rPr>
        <w:t>тестами</w:t>
      </w:r>
      <w:r w:rsidR="0048263D">
        <w:rPr>
          <w:sz w:val="26"/>
          <w:szCs w:val="26"/>
        </w:rPr>
        <w:t xml:space="preserve">, </w:t>
      </w:r>
      <w:r w:rsidR="001954E5">
        <w:rPr>
          <w:sz w:val="26"/>
          <w:szCs w:val="26"/>
        </w:rPr>
        <w:t xml:space="preserve">варианты </w:t>
      </w:r>
      <w:r w:rsidR="00FD43D3">
        <w:rPr>
          <w:sz w:val="26"/>
          <w:szCs w:val="26"/>
        </w:rPr>
        <w:t>задани</w:t>
      </w:r>
      <w:r w:rsidR="001954E5">
        <w:rPr>
          <w:sz w:val="26"/>
          <w:szCs w:val="26"/>
        </w:rPr>
        <w:t>й</w:t>
      </w:r>
      <w:r w:rsidR="00FD43D3">
        <w:rPr>
          <w:sz w:val="26"/>
          <w:szCs w:val="26"/>
        </w:rPr>
        <w:t xml:space="preserve"> </w:t>
      </w:r>
      <w:r w:rsidR="0048263D">
        <w:rPr>
          <w:sz w:val="26"/>
          <w:szCs w:val="26"/>
        </w:rPr>
        <w:t>которы</w:t>
      </w:r>
      <w:r w:rsidR="001954E5">
        <w:rPr>
          <w:sz w:val="26"/>
          <w:szCs w:val="26"/>
        </w:rPr>
        <w:t>х</w:t>
      </w:r>
      <w:r w:rsidR="0048263D">
        <w:rPr>
          <w:sz w:val="26"/>
          <w:szCs w:val="26"/>
        </w:rPr>
        <w:t xml:space="preserve"> </w:t>
      </w:r>
      <w:r w:rsidR="001954E5">
        <w:rPr>
          <w:sz w:val="26"/>
          <w:szCs w:val="26"/>
        </w:rPr>
        <w:t>выд</w:t>
      </w:r>
      <w:r w:rsidR="0048263D">
        <w:rPr>
          <w:sz w:val="26"/>
          <w:szCs w:val="26"/>
        </w:rPr>
        <w:t xml:space="preserve">аются и </w:t>
      </w:r>
      <w:r w:rsidR="00FD43D3">
        <w:rPr>
          <w:sz w:val="26"/>
          <w:szCs w:val="26"/>
        </w:rPr>
        <w:t xml:space="preserve">сразу же </w:t>
      </w:r>
      <w:r w:rsidR="0048263D">
        <w:rPr>
          <w:sz w:val="26"/>
          <w:szCs w:val="26"/>
        </w:rPr>
        <w:t>выполняются в лабораториях</w:t>
      </w:r>
      <w:r w:rsidR="0088076C" w:rsidRPr="0088076C">
        <w:rPr>
          <w:sz w:val="26"/>
          <w:szCs w:val="26"/>
        </w:rPr>
        <w:t xml:space="preserve"> </w:t>
      </w:r>
      <w:r w:rsidR="0088076C">
        <w:rPr>
          <w:sz w:val="26"/>
          <w:szCs w:val="26"/>
        </w:rPr>
        <w:t>кафедры</w:t>
      </w:r>
      <w:r w:rsidR="00DB3811">
        <w:rPr>
          <w:sz w:val="26"/>
          <w:szCs w:val="26"/>
        </w:rPr>
        <w:t>.</w:t>
      </w:r>
      <w:r w:rsidR="0048263D">
        <w:rPr>
          <w:sz w:val="26"/>
          <w:szCs w:val="26"/>
        </w:rPr>
        <w:t xml:space="preserve"> </w:t>
      </w:r>
      <w:r w:rsidR="00552F10">
        <w:rPr>
          <w:sz w:val="26"/>
          <w:szCs w:val="26"/>
        </w:rPr>
        <w:t>Программирование может осуществляться в любых средах, с использованием любых пакетов и библиотек.</w:t>
      </w:r>
      <w:r w:rsidR="00053C75">
        <w:rPr>
          <w:sz w:val="26"/>
          <w:szCs w:val="26"/>
        </w:rPr>
        <w:t xml:space="preserve"> При этом могут использоваться сторонние коды различных блоков для своей программы, при условии, что студент в них разобрался.</w:t>
      </w:r>
    </w:p>
    <w:p w14:paraId="51F69C0E" w14:textId="77777777" w:rsidR="0088076C" w:rsidRDefault="0048263D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римерные тексты заданий имеются в </w:t>
      </w:r>
      <w:hyperlink r:id="rId8" w:history="1">
        <w:r w:rsidRPr="00846A48">
          <w:rPr>
            <w:rStyle w:val="aa"/>
            <w:sz w:val="26"/>
            <w:szCs w:val="26"/>
          </w:rPr>
          <w:t>программе дисциплины</w:t>
        </w:r>
      </w:hyperlink>
      <w:r>
        <w:rPr>
          <w:sz w:val="26"/>
          <w:szCs w:val="26"/>
        </w:rPr>
        <w:t xml:space="preserve"> и соответствуют модульным и экзаменационным заданиям.</w:t>
      </w:r>
      <w:r w:rsidR="00DB3811">
        <w:rPr>
          <w:sz w:val="26"/>
          <w:szCs w:val="26"/>
        </w:rPr>
        <w:t xml:space="preserve"> </w:t>
      </w:r>
      <w:r w:rsidR="0088076C">
        <w:rPr>
          <w:sz w:val="26"/>
          <w:szCs w:val="26"/>
        </w:rPr>
        <w:t>В любом случае студент должен знать ответы на все контрольные вопросы, приведенные в конце указаний к каждой лабораторной работ</w:t>
      </w:r>
      <w:r w:rsidR="000C6E6D">
        <w:rPr>
          <w:sz w:val="26"/>
          <w:szCs w:val="26"/>
        </w:rPr>
        <w:t>е</w:t>
      </w:r>
      <w:r w:rsidR="0088076C">
        <w:rPr>
          <w:sz w:val="26"/>
          <w:szCs w:val="26"/>
        </w:rPr>
        <w:t>.</w:t>
      </w:r>
    </w:p>
    <w:p w14:paraId="7CCDA238" w14:textId="77777777" w:rsidR="0088076C" w:rsidRDefault="0088076C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Таким образом, к лабораторным работам, контрольным вопросам надо готовиться заранее</w:t>
      </w:r>
      <w:r w:rsidRPr="0088076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дома, а в лабораториях выяснять свои </w:t>
      </w:r>
      <w:r w:rsidR="00F017E1">
        <w:rPr>
          <w:sz w:val="26"/>
          <w:szCs w:val="26"/>
        </w:rPr>
        <w:t>вопросы</w:t>
      </w:r>
      <w:r>
        <w:rPr>
          <w:sz w:val="26"/>
          <w:szCs w:val="26"/>
        </w:rPr>
        <w:t>, консультироваться и сдавать работы.</w:t>
      </w:r>
    </w:p>
    <w:p w14:paraId="77D53613" w14:textId="6FE4F6C5" w:rsidR="0048263D" w:rsidRDefault="0088076C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Если студент выбрал путь «непрограммирования», то он </w:t>
      </w:r>
      <w:r w:rsidR="00DB3811">
        <w:rPr>
          <w:sz w:val="26"/>
          <w:szCs w:val="26"/>
        </w:rPr>
        <w:t xml:space="preserve">может претендовать не более чем на 70% </w:t>
      </w:r>
      <w:r w:rsidR="0048263D">
        <w:rPr>
          <w:sz w:val="26"/>
          <w:szCs w:val="26"/>
        </w:rPr>
        <w:t>от баллов, указанных в критериях оценки лабораторн</w:t>
      </w:r>
      <w:r w:rsidR="001B05DE">
        <w:rPr>
          <w:sz w:val="26"/>
          <w:szCs w:val="26"/>
        </w:rPr>
        <w:t>ой</w:t>
      </w:r>
      <w:r w:rsidR="0048263D">
        <w:rPr>
          <w:sz w:val="26"/>
          <w:szCs w:val="26"/>
        </w:rPr>
        <w:t xml:space="preserve"> работ</w:t>
      </w:r>
      <w:r w:rsidR="001B05DE">
        <w:rPr>
          <w:sz w:val="26"/>
          <w:szCs w:val="26"/>
        </w:rPr>
        <w:t>ы</w:t>
      </w:r>
      <w:r w:rsidR="001E7057">
        <w:rPr>
          <w:sz w:val="26"/>
          <w:szCs w:val="26"/>
        </w:rPr>
        <w:t xml:space="preserve"> (см. в конце данных инструкций)</w:t>
      </w:r>
      <w:r w:rsidR="0048263D">
        <w:rPr>
          <w:sz w:val="26"/>
          <w:szCs w:val="26"/>
        </w:rPr>
        <w:t xml:space="preserve">. </w:t>
      </w:r>
    </w:p>
    <w:p w14:paraId="4988814B" w14:textId="77777777" w:rsidR="000C4653" w:rsidRDefault="00053C75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Все</w:t>
      </w:r>
      <w:r w:rsidR="00E70E8B">
        <w:rPr>
          <w:sz w:val="26"/>
          <w:szCs w:val="26"/>
        </w:rPr>
        <w:t xml:space="preserve"> студенты</w:t>
      </w:r>
      <w:r w:rsidR="003C05AE">
        <w:rPr>
          <w:sz w:val="26"/>
          <w:szCs w:val="26"/>
        </w:rPr>
        <w:t xml:space="preserve"> долж</w:t>
      </w:r>
      <w:r w:rsidR="00FA28B3">
        <w:rPr>
          <w:sz w:val="26"/>
          <w:szCs w:val="26"/>
        </w:rPr>
        <w:t>н</w:t>
      </w:r>
      <w:r w:rsidR="003C05AE">
        <w:rPr>
          <w:sz w:val="26"/>
          <w:szCs w:val="26"/>
        </w:rPr>
        <w:t>ы</w:t>
      </w:r>
      <w:r w:rsidR="00FA28B3">
        <w:rPr>
          <w:sz w:val="26"/>
          <w:szCs w:val="26"/>
        </w:rPr>
        <w:t xml:space="preserve"> оформля</w:t>
      </w:r>
      <w:r w:rsidR="000C4653" w:rsidRPr="00050B7C">
        <w:rPr>
          <w:sz w:val="26"/>
          <w:szCs w:val="26"/>
        </w:rPr>
        <w:t>т</w:t>
      </w:r>
      <w:r w:rsidR="003C05AE">
        <w:rPr>
          <w:sz w:val="26"/>
          <w:szCs w:val="26"/>
        </w:rPr>
        <w:t>ь</w:t>
      </w:r>
      <w:r w:rsidR="00FA28B3">
        <w:rPr>
          <w:sz w:val="26"/>
          <w:szCs w:val="26"/>
        </w:rPr>
        <w:t xml:space="preserve"> отчет</w:t>
      </w:r>
      <w:r w:rsidR="000C4653" w:rsidRPr="00050B7C">
        <w:rPr>
          <w:sz w:val="26"/>
          <w:szCs w:val="26"/>
        </w:rPr>
        <w:t>:</w:t>
      </w:r>
    </w:p>
    <w:p w14:paraId="3E86B46C" w14:textId="7AF9EBC5" w:rsidR="00DF2810" w:rsidRPr="00050B7C" w:rsidRDefault="00910790" w:rsidP="00DF2810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Стандартная</w:t>
      </w:r>
      <w:r w:rsidR="00DF2810">
        <w:rPr>
          <w:sz w:val="26"/>
          <w:szCs w:val="26"/>
        </w:rPr>
        <w:t xml:space="preserve"> титульная страница;</w:t>
      </w:r>
    </w:p>
    <w:p w14:paraId="14D506F8" w14:textId="77777777" w:rsidR="003C05AE" w:rsidRDefault="003C05AE" w:rsidP="00A34677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 w:rsidRPr="003C05AE">
        <w:rPr>
          <w:sz w:val="26"/>
          <w:szCs w:val="26"/>
        </w:rPr>
        <w:t xml:space="preserve">Краткое </w:t>
      </w:r>
      <w:r w:rsidR="000C4653" w:rsidRPr="003C05AE">
        <w:rPr>
          <w:sz w:val="26"/>
          <w:szCs w:val="26"/>
        </w:rPr>
        <w:t>описание задания</w:t>
      </w:r>
      <w:r w:rsidR="00050B7C" w:rsidRPr="003C05AE">
        <w:rPr>
          <w:sz w:val="26"/>
          <w:szCs w:val="26"/>
        </w:rPr>
        <w:t>, согласно конкретному варианту;</w:t>
      </w:r>
    </w:p>
    <w:p w14:paraId="4B792113" w14:textId="77777777" w:rsidR="000C4653" w:rsidRPr="003C05AE" w:rsidRDefault="003C05AE" w:rsidP="00A34677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О</w:t>
      </w:r>
      <w:r w:rsidR="000C4653" w:rsidRPr="003C05AE">
        <w:rPr>
          <w:sz w:val="26"/>
          <w:szCs w:val="26"/>
        </w:rPr>
        <w:t>писание преобразований исходного задания к математическим выражениям, которые непосредственно</w:t>
      </w:r>
      <w:r w:rsidR="00050B7C" w:rsidRPr="003C05AE">
        <w:rPr>
          <w:sz w:val="26"/>
          <w:szCs w:val="26"/>
        </w:rPr>
        <w:t xml:space="preserve"> вычисляются, программируются;</w:t>
      </w:r>
    </w:p>
    <w:p w14:paraId="00F6AC99" w14:textId="58C8A1BF" w:rsidR="000C4653" w:rsidRPr="009B446E" w:rsidRDefault="003C05AE" w:rsidP="009B446E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 w:rsidRPr="00026ECF">
        <w:rPr>
          <w:sz w:val="26"/>
          <w:szCs w:val="26"/>
        </w:rPr>
        <w:t>И</w:t>
      </w:r>
      <w:r w:rsidR="000C4653" w:rsidRPr="00026ECF">
        <w:rPr>
          <w:sz w:val="26"/>
          <w:szCs w:val="26"/>
        </w:rPr>
        <w:t>с</w:t>
      </w:r>
      <w:r w:rsidR="00026ECF" w:rsidRPr="00026ECF">
        <w:rPr>
          <w:sz w:val="26"/>
          <w:szCs w:val="26"/>
        </w:rPr>
        <w:t>ходный код программы</w:t>
      </w:r>
      <w:r w:rsidR="00E70E8B">
        <w:rPr>
          <w:sz w:val="26"/>
          <w:szCs w:val="26"/>
        </w:rPr>
        <w:t xml:space="preserve"> (для тех, кто программировал)</w:t>
      </w:r>
      <w:r w:rsidR="00026ECF" w:rsidRPr="00026ECF">
        <w:rPr>
          <w:sz w:val="26"/>
          <w:szCs w:val="26"/>
        </w:rPr>
        <w:t xml:space="preserve"> и </w:t>
      </w:r>
      <w:r w:rsidR="00026ECF">
        <w:rPr>
          <w:sz w:val="26"/>
          <w:szCs w:val="26"/>
        </w:rPr>
        <w:t>п</w:t>
      </w:r>
      <w:r w:rsidR="000C4653" w:rsidRPr="00026ECF">
        <w:rPr>
          <w:sz w:val="26"/>
          <w:szCs w:val="26"/>
        </w:rPr>
        <w:t>олученные результаты в наглядном виде</w:t>
      </w:r>
      <w:r w:rsidR="009B446E">
        <w:rPr>
          <w:sz w:val="26"/>
          <w:szCs w:val="26"/>
        </w:rPr>
        <w:t>:</w:t>
      </w:r>
      <w:r w:rsidR="000C4653" w:rsidRPr="00026ECF">
        <w:rPr>
          <w:sz w:val="26"/>
          <w:szCs w:val="26"/>
        </w:rPr>
        <w:t xml:space="preserve"> </w:t>
      </w:r>
      <w:r w:rsidR="009B446E" w:rsidRPr="009B446E">
        <w:rPr>
          <w:sz w:val="26"/>
          <w:szCs w:val="26"/>
        </w:rPr>
        <w:t>таблицы, рисунки</w:t>
      </w:r>
      <w:r w:rsidR="000C4653" w:rsidRPr="009B446E">
        <w:rPr>
          <w:sz w:val="26"/>
          <w:szCs w:val="26"/>
        </w:rPr>
        <w:t xml:space="preserve">, </w:t>
      </w:r>
    </w:p>
    <w:p w14:paraId="12482321" w14:textId="074D577E" w:rsidR="000C4653" w:rsidRPr="00050B7C" w:rsidRDefault="0039633E" w:rsidP="00A34677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В</w:t>
      </w:r>
      <w:r w:rsidR="000C4653" w:rsidRPr="00050B7C">
        <w:rPr>
          <w:sz w:val="26"/>
          <w:szCs w:val="26"/>
        </w:rPr>
        <w:t>ыводы о проделанной работе</w:t>
      </w:r>
      <w:r w:rsidR="009B446E">
        <w:rPr>
          <w:sz w:val="26"/>
          <w:szCs w:val="26"/>
        </w:rPr>
        <w:t>:</w:t>
      </w:r>
      <w:r w:rsidR="000C4653" w:rsidRPr="00050B7C">
        <w:rPr>
          <w:sz w:val="26"/>
          <w:szCs w:val="26"/>
        </w:rPr>
        <w:t xml:space="preserve"> получен ли результат, можно ли ему доверять, како</w:t>
      </w:r>
      <w:r w:rsidR="009B446E">
        <w:rPr>
          <w:sz w:val="26"/>
          <w:szCs w:val="26"/>
        </w:rPr>
        <w:t>й метод/алгоритм лучше и почему</w:t>
      </w:r>
      <w:r w:rsidR="000C4653" w:rsidRPr="00050B7C">
        <w:rPr>
          <w:sz w:val="26"/>
          <w:szCs w:val="26"/>
        </w:rPr>
        <w:t>.</w:t>
      </w:r>
    </w:p>
    <w:p w14:paraId="74786FA5" w14:textId="77777777" w:rsidR="000C4653" w:rsidRPr="000C4653" w:rsidRDefault="00A34677" w:rsidP="00DB3811">
      <w:pPr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4B5FFD4C" w14:textId="77777777" w:rsidR="00857E44" w:rsidRPr="000F437C" w:rsidRDefault="00857E44" w:rsidP="0021593D">
      <w:pPr>
        <w:keepNext/>
        <w:numPr>
          <w:ilvl w:val="0"/>
          <w:numId w:val="13"/>
        </w:numPr>
        <w:spacing w:before="240" w:after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14:paraId="3C852181" w14:textId="77777777" w:rsidR="001D6122" w:rsidRPr="001D6122" w:rsidRDefault="001D6122" w:rsidP="001D6122">
      <w:pPr>
        <w:tabs>
          <w:tab w:val="num" w:pos="1276"/>
        </w:tabs>
        <w:spacing w:line="276" w:lineRule="auto"/>
        <w:ind w:left="135" w:right="141"/>
        <w:jc w:val="both"/>
        <w:rPr>
          <w:sz w:val="26"/>
          <w:szCs w:val="26"/>
        </w:rPr>
      </w:pPr>
    </w:p>
    <w:p w14:paraId="5A6323FC" w14:textId="77777777" w:rsidR="00041EC1" w:rsidRPr="00B40050" w:rsidRDefault="00EC1B09" w:rsidP="00B40050">
      <w:pPr>
        <w:keepNext/>
        <w:spacing w:before="120" w:after="240"/>
        <w:ind w:left="567" w:right="141"/>
        <w:jc w:val="center"/>
        <w:rPr>
          <w:i/>
          <w:sz w:val="24"/>
          <w:szCs w:val="28"/>
        </w:rPr>
      </w:pPr>
      <w:r w:rsidRPr="00857E44">
        <w:rPr>
          <w:b/>
          <w:sz w:val="36"/>
          <w:szCs w:val="28"/>
        </w:rPr>
        <w:t>Вычисления с плавающей точкой</w:t>
      </w:r>
      <w:r w:rsidR="0088076C">
        <w:rPr>
          <w:b/>
          <w:sz w:val="36"/>
          <w:szCs w:val="28"/>
        </w:rPr>
        <w:br/>
      </w:r>
      <w:r w:rsidR="0088076C" w:rsidRPr="00B40050">
        <w:rPr>
          <w:i/>
          <w:sz w:val="24"/>
          <w:szCs w:val="28"/>
        </w:rPr>
        <w:t>(Обязательно всеми программируется)</w:t>
      </w:r>
    </w:p>
    <w:p w14:paraId="28685763" w14:textId="77777777" w:rsidR="00097D7D" w:rsidRPr="00041EC1" w:rsidRDefault="00D3712A" w:rsidP="00D3712A">
      <w:pPr>
        <w:numPr>
          <w:ilvl w:val="1"/>
          <w:numId w:val="3"/>
        </w:numPr>
        <w:tabs>
          <w:tab w:val="clear" w:pos="792"/>
          <w:tab w:val="num" w:pos="567"/>
          <w:tab w:val="num" w:pos="1276"/>
        </w:tabs>
        <w:spacing w:line="276" w:lineRule="auto"/>
        <w:ind w:left="567" w:right="141"/>
        <w:jc w:val="both"/>
        <w:rPr>
          <w:b/>
          <w:bCs/>
          <w:sz w:val="28"/>
          <w:szCs w:val="28"/>
        </w:rPr>
      </w:pPr>
      <w:r>
        <w:rPr>
          <w:sz w:val="26"/>
          <w:szCs w:val="26"/>
        </w:rPr>
        <w:t>Найти границы</w:t>
      </w:r>
      <w:r w:rsidR="00A4611B">
        <w:rPr>
          <w:sz w:val="26"/>
          <w:szCs w:val="26"/>
        </w:rPr>
        <w:t xml:space="preserve"> начала</w:t>
      </w:r>
      <w:r>
        <w:rPr>
          <w:sz w:val="26"/>
          <w:szCs w:val="26"/>
        </w:rPr>
        <w:t xml:space="preserve"> </w:t>
      </w:r>
      <w:r w:rsidR="003B77CB">
        <w:rPr>
          <w:sz w:val="26"/>
          <w:szCs w:val="26"/>
        </w:rPr>
        <w:t>машинн</w:t>
      </w:r>
      <w:r>
        <w:rPr>
          <w:sz w:val="26"/>
          <w:szCs w:val="26"/>
        </w:rPr>
        <w:t>ого ноля и</w:t>
      </w:r>
      <w:r w:rsidR="003B77C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машинной </w:t>
      </w:r>
      <w:r w:rsidR="003B77CB">
        <w:rPr>
          <w:sz w:val="26"/>
          <w:szCs w:val="26"/>
        </w:rPr>
        <w:t>бесконечност</w:t>
      </w:r>
      <w:r>
        <w:rPr>
          <w:sz w:val="26"/>
          <w:szCs w:val="26"/>
        </w:rPr>
        <w:t>и</w:t>
      </w:r>
      <w:r w:rsidR="003B77CB">
        <w:rPr>
          <w:sz w:val="26"/>
          <w:szCs w:val="26"/>
        </w:rPr>
        <w:t xml:space="preserve"> </w:t>
      </w:r>
      <w:r w:rsidR="00A4611B">
        <w:rPr>
          <w:sz w:val="26"/>
          <w:szCs w:val="26"/>
        </w:rPr>
        <w:t xml:space="preserve">для </w:t>
      </w:r>
      <w:r w:rsidR="00A4611B" w:rsidRPr="00041EC1">
        <w:rPr>
          <w:sz w:val="26"/>
          <w:szCs w:val="26"/>
        </w:rPr>
        <w:t>вещественны</w:t>
      </w:r>
      <w:r w:rsidR="00A4611B">
        <w:rPr>
          <w:sz w:val="26"/>
          <w:szCs w:val="26"/>
        </w:rPr>
        <w:t>х</w:t>
      </w:r>
      <w:r w:rsidR="00A4611B" w:rsidRPr="00041EC1">
        <w:rPr>
          <w:sz w:val="26"/>
          <w:szCs w:val="26"/>
        </w:rPr>
        <w:t xml:space="preserve"> </w:t>
      </w:r>
      <w:r w:rsidR="00056A5C">
        <w:rPr>
          <w:sz w:val="26"/>
          <w:szCs w:val="26"/>
        </w:rPr>
        <w:t>чисел</w:t>
      </w:r>
      <w:r w:rsidR="00097D7D" w:rsidRPr="00041EC1">
        <w:rPr>
          <w:sz w:val="26"/>
          <w:szCs w:val="26"/>
        </w:rPr>
        <w:t xml:space="preserve"> стандартной</w:t>
      </w:r>
      <w:r w:rsidR="003B77CB">
        <w:rPr>
          <w:sz w:val="26"/>
          <w:szCs w:val="26"/>
        </w:rPr>
        <w:t xml:space="preserve"> и повышенной</w:t>
      </w:r>
      <w:r w:rsidR="00097D7D" w:rsidRPr="00041EC1">
        <w:rPr>
          <w:sz w:val="26"/>
          <w:szCs w:val="26"/>
        </w:rPr>
        <w:t xml:space="preserve"> точности.</w:t>
      </w:r>
      <w:r w:rsidR="00C611D0">
        <w:rPr>
          <w:sz w:val="26"/>
          <w:szCs w:val="26"/>
        </w:rPr>
        <w:t xml:space="preserve"> Соответствуют ли полученные значения действительности?</w:t>
      </w:r>
    </w:p>
    <w:p w14:paraId="45ED2677" w14:textId="77777777" w:rsidR="004E622F" w:rsidRPr="00041EC1" w:rsidRDefault="003F1D9F" w:rsidP="00D3712A">
      <w:pPr>
        <w:numPr>
          <w:ilvl w:val="1"/>
          <w:numId w:val="3"/>
        </w:numPr>
        <w:tabs>
          <w:tab w:val="clear" w:pos="792"/>
          <w:tab w:val="num" w:pos="567"/>
          <w:tab w:val="num" w:pos="1276"/>
        </w:tabs>
        <w:spacing w:line="276" w:lineRule="auto"/>
        <w:ind w:left="567" w:right="141"/>
        <w:jc w:val="both"/>
        <w:rPr>
          <w:sz w:val="26"/>
          <w:szCs w:val="26"/>
        </w:rPr>
      </w:pPr>
      <w:r w:rsidRPr="00041EC1">
        <w:rPr>
          <w:sz w:val="26"/>
          <w:szCs w:val="26"/>
        </w:rPr>
        <w:t>Ряд Тейло</w:t>
      </w:r>
      <w:r w:rsidR="004E622F" w:rsidRPr="00041EC1">
        <w:rPr>
          <w:sz w:val="26"/>
          <w:szCs w:val="26"/>
        </w:rPr>
        <w:t>ра для функции ошибок имеет вид:</w:t>
      </w:r>
    </w:p>
    <w:p w14:paraId="35E9713B" w14:textId="77777777" w:rsidR="0044600F" w:rsidRDefault="00041EC1" w:rsidP="00B40050">
      <w:pPr>
        <w:spacing w:before="240" w:after="240" w:line="276" w:lineRule="auto"/>
        <w:ind w:left="567" w:right="141"/>
        <w:jc w:val="center"/>
        <w:rPr>
          <w:sz w:val="26"/>
          <w:szCs w:val="26"/>
        </w:rPr>
      </w:pPr>
      <w:r w:rsidRPr="006F1DC0">
        <w:rPr>
          <w:position w:val="-28"/>
          <w:sz w:val="28"/>
          <w:szCs w:val="28"/>
        </w:rPr>
        <w:object w:dxaOrig="2540" w:dyaOrig="700" w14:anchorId="5A8195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48pt" o:ole="">
            <v:imagedata r:id="rId9" o:title=""/>
          </v:shape>
          <o:OLEObject Type="Embed" ProgID="Equation.DSMT4" ShapeID="_x0000_i1025" DrawAspect="Content" ObjectID="_1759827222" r:id="rId10"/>
        </w:object>
      </w:r>
      <w:r w:rsidR="00D3712A" w:rsidRPr="00D3712A">
        <w:rPr>
          <w:sz w:val="26"/>
          <w:szCs w:val="26"/>
        </w:rPr>
        <w:t xml:space="preserve"> </w:t>
      </w:r>
    </w:p>
    <w:p w14:paraId="57A9C1A5" w14:textId="77777777" w:rsidR="003F1D9F" w:rsidRPr="00041EC1" w:rsidRDefault="003F1D9F" w:rsidP="00B40050">
      <w:pPr>
        <w:spacing w:line="276" w:lineRule="auto"/>
        <w:ind w:left="567" w:right="141"/>
        <w:jc w:val="both"/>
        <w:rPr>
          <w:sz w:val="26"/>
          <w:szCs w:val="26"/>
        </w:rPr>
      </w:pPr>
      <w:r w:rsidRPr="00041EC1">
        <w:rPr>
          <w:sz w:val="26"/>
          <w:szCs w:val="26"/>
        </w:rPr>
        <w:t xml:space="preserve">Этот ряд сходится для всех </w:t>
      </w:r>
      <w:r w:rsidRPr="00041EC1">
        <w:rPr>
          <w:i/>
          <w:iCs/>
          <w:sz w:val="26"/>
          <w:szCs w:val="26"/>
          <w:lang w:val="en-US"/>
        </w:rPr>
        <w:t>x</w:t>
      </w:r>
      <w:r w:rsidRPr="00041EC1">
        <w:rPr>
          <w:sz w:val="26"/>
          <w:szCs w:val="26"/>
        </w:rPr>
        <w:t xml:space="preserve">. </w:t>
      </w:r>
    </w:p>
    <w:p w14:paraId="2676AF49" w14:textId="77777777" w:rsidR="00EC75BC" w:rsidRDefault="00657EFF" w:rsidP="00B40050">
      <w:pPr>
        <w:tabs>
          <w:tab w:val="left" w:pos="851"/>
        </w:tabs>
        <w:spacing w:line="276" w:lineRule="auto"/>
        <w:ind w:left="567" w:right="141"/>
        <w:rPr>
          <w:sz w:val="26"/>
          <w:szCs w:val="26"/>
        </w:rPr>
      </w:pPr>
      <w:r>
        <w:rPr>
          <w:sz w:val="26"/>
          <w:szCs w:val="26"/>
        </w:rPr>
        <w:t>Вычислить</w:t>
      </w:r>
      <w:r w:rsidR="006013BB" w:rsidRPr="00041EC1">
        <w:rPr>
          <w:sz w:val="26"/>
          <w:szCs w:val="26"/>
        </w:rPr>
        <w:t xml:space="preserve"> </w:t>
      </w:r>
      <w:r w:rsidR="003F1D9F" w:rsidRPr="00041EC1">
        <w:rPr>
          <w:sz w:val="26"/>
          <w:szCs w:val="26"/>
          <w:lang w:val="en-US"/>
        </w:rPr>
        <w:t>erf</w:t>
      </w:r>
      <w:r w:rsidR="003F1D9F" w:rsidRPr="00041EC1">
        <w:rPr>
          <w:sz w:val="26"/>
          <w:szCs w:val="26"/>
        </w:rPr>
        <w:t>(</w:t>
      </w:r>
      <w:r w:rsidR="00CA56C1">
        <w:rPr>
          <w:sz w:val="26"/>
          <w:szCs w:val="26"/>
        </w:rPr>
        <w:t>3</w:t>
      </w:r>
      <w:r w:rsidR="003F1D9F" w:rsidRPr="00041EC1">
        <w:rPr>
          <w:sz w:val="26"/>
          <w:szCs w:val="26"/>
        </w:rPr>
        <w:t xml:space="preserve">) </w:t>
      </w:r>
      <w:r w:rsidR="006013BB" w:rsidRPr="00041EC1">
        <w:rPr>
          <w:sz w:val="26"/>
          <w:szCs w:val="26"/>
        </w:rPr>
        <w:t>по указанной формуле</w:t>
      </w:r>
      <w:r w:rsidR="00EC75BC" w:rsidRPr="00EC75BC">
        <w:rPr>
          <w:sz w:val="26"/>
          <w:szCs w:val="26"/>
        </w:rPr>
        <w:t xml:space="preserve"> </w:t>
      </w:r>
      <w:r w:rsidR="00EC75BC" w:rsidRPr="00041EC1">
        <w:rPr>
          <w:sz w:val="26"/>
          <w:szCs w:val="26"/>
        </w:rPr>
        <w:t>с точно</w:t>
      </w:r>
      <w:r w:rsidR="00EC75BC" w:rsidRPr="00041EC1">
        <w:rPr>
          <w:sz w:val="26"/>
          <w:szCs w:val="26"/>
        </w:rPr>
        <w:softHyphen/>
        <w:t>стью до нулевого члена ряда</w:t>
      </w:r>
      <w:r w:rsidR="00132284">
        <w:rPr>
          <w:sz w:val="26"/>
          <w:szCs w:val="26"/>
        </w:rPr>
        <w:t xml:space="preserve"> для следующих случаев</w:t>
      </w:r>
      <w:r w:rsidR="00EC75BC">
        <w:rPr>
          <w:sz w:val="26"/>
          <w:szCs w:val="26"/>
        </w:rPr>
        <w:t>:</w:t>
      </w:r>
      <w:r w:rsidR="006013BB" w:rsidRPr="00041EC1">
        <w:rPr>
          <w:sz w:val="26"/>
          <w:szCs w:val="26"/>
        </w:rPr>
        <w:t xml:space="preserve"> </w:t>
      </w:r>
    </w:p>
    <w:p w14:paraId="322F3CEA" w14:textId="77777777" w:rsidR="00EC75BC" w:rsidRDefault="00EC75BC" w:rsidP="00B40050">
      <w:pPr>
        <w:numPr>
          <w:ilvl w:val="0"/>
          <w:numId w:val="20"/>
        </w:numPr>
        <w:tabs>
          <w:tab w:val="left" w:pos="851"/>
        </w:tabs>
        <w:spacing w:line="276" w:lineRule="auto"/>
        <w:ind w:right="141"/>
        <w:rPr>
          <w:sz w:val="26"/>
          <w:szCs w:val="26"/>
        </w:rPr>
      </w:pPr>
      <w:r>
        <w:rPr>
          <w:sz w:val="26"/>
          <w:szCs w:val="26"/>
        </w:rPr>
        <w:t>Б</w:t>
      </w:r>
      <w:r w:rsidR="006013BB" w:rsidRPr="00041EC1">
        <w:rPr>
          <w:sz w:val="26"/>
          <w:szCs w:val="26"/>
        </w:rPr>
        <w:t>ез преобразований</w:t>
      </w:r>
      <w:r>
        <w:rPr>
          <w:sz w:val="26"/>
          <w:szCs w:val="26"/>
        </w:rPr>
        <w:t xml:space="preserve"> исходной формулы;</w:t>
      </w:r>
    </w:p>
    <w:p w14:paraId="5940BC17" w14:textId="77777777" w:rsidR="00EC75BC" w:rsidRDefault="00132284" w:rsidP="00B40050">
      <w:pPr>
        <w:numPr>
          <w:ilvl w:val="0"/>
          <w:numId w:val="20"/>
        </w:numPr>
        <w:tabs>
          <w:tab w:val="left" w:pos="851"/>
        </w:tabs>
        <w:spacing w:line="276" w:lineRule="auto"/>
        <w:ind w:right="141"/>
        <w:rPr>
          <w:sz w:val="26"/>
          <w:szCs w:val="26"/>
        </w:rPr>
      </w:pPr>
      <w:r>
        <w:rPr>
          <w:sz w:val="26"/>
          <w:szCs w:val="26"/>
        </w:rPr>
        <w:t>Сделать р</w:t>
      </w:r>
      <w:r w:rsidR="00EC75BC">
        <w:rPr>
          <w:sz w:val="26"/>
          <w:szCs w:val="26"/>
        </w:rPr>
        <w:t xml:space="preserve">асчёт факториала с числом </w:t>
      </w:r>
      <w:r w:rsidR="00EC75BC" w:rsidRPr="00657EFF">
        <w:rPr>
          <w:i/>
          <w:iCs/>
          <w:sz w:val="32"/>
          <w:szCs w:val="26"/>
          <w:lang w:val="en-US"/>
        </w:rPr>
        <w:t>n</w:t>
      </w:r>
      <w:r w:rsidR="00EC75BC">
        <w:rPr>
          <w:sz w:val="26"/>
          <w:szCs w:val="26"/>
        </w:rPr>
        <w:t xml:space="preserve"> целого типа,</w:t>
      </w:r>
    </w:p>
    <w:p w14:paraId="237CAB74" w14:textId="77777777" w:rsidR="00EC75BC" w:rsidRDefault="00354750" w:rsidP="00B40050">
      <w:pPr>
        <w:numPr>
          <w:ilvl w:val="0"/>
          <w:numId w:val="20"/>
        </w:numPr>
        <w:tabs>
          <w:tab w:val="left" w:pos="851"/>
        </w:tabs>
        <w:spacing w:line="276" w:lineRule="auto"/>
        <w:ind w:right="141"/>
        <w:rPr>
          <w:sz w:val="26"/>
          <w:szCs w:val="26"/>
        </w:rPr>
      </w:pPr>
      <w:r>
        <w:rPr>
          <w:sz w:val="26"/>
          <w:szCs w:val="26"/>
        </w:rPr>
        <w:t xml:space="preserve">Сделать расчёт </w:t>
      </w:r>
      <w:r w:rsidR="00EC75BC">
        <w:rPr>
          <w:sz w:val="26"/>
          <w:szCs w:val="26"/>
        </w:rPr>
        <w:t xml:space="preserve">факториала сделать с числом </w:t>
      </w:r>
      <w:r w:rsidR="00EC75BC" w:rsidRPr="00657EFF">
        <w:rPr>
          <w:i/>
          <w:iCs/>
          <w:sz w:val="32"/>
          <w:szCs w:val="26"/>
          <w:lang w:val="en-US"/>
        </w:rPr>
        <w:t>n</w:t>
      </w:r>
      <w:r w:rsidR="00EC75BC">
        <w:rPr>
          <w:sz w:val="26"/>
          <w:szCs w:val="26"/>
        </w:rPr>
        <w:t xml:space="preserve"> вещественного</w:t>
      </w:r>
      <w:r w:rsidR="00EC75BC" w:rsidRPr="00D154D7">
        <w:rPr>
          <w:sz w:val="26"/>
          <w:szCs w:val="26"/>
        </w:rPr>
        <w:t xml:space="preserve"> </w:t>
      </w:r>
      <w:r w:rsidR="00EC75BC">
        <w:rPr>
          <w:sz w:val="26"/>
          <w:szCs w:val="26"/>
        </w:rPr>
        <w:t xml:space="preserve">типа. </w:t>
      </w:r>
    </w:p>
    <w:p w14:paraId="00CA469A" w14:textId="77777777" w:rsidR="00650277" w:rsidRDefault="003F1D9F" w:rsidP="00B40050">
      <w:pPr>
        <w:numPr>
          <w:ilvl w:val="0"/>
          <w:numId w:val="20"/>
        </w:numPr>
        <w:tabs>
          <w:tab w:val="left" w:pos="851"/>
        </w:tabs>
        <w:spacing w:line="276" w:lineRule="auto"/>
        <w:ind w:right="141"/>
        <w:rPr>
          <w:sz w:val="26"/>
          <w:szCs w:val="26"/>
        </w:rPr>
      </w:pPr>
      <w:r w:rsidRPr="00041EC1">
        <w:rPr>
          <w:sz w:val="26"/>
          <w:szCs w:val="26"/>
        </w:rPr>
        <w:t>Повторить расчеты</w:t>
      </w:r>
      <w:r w:rsidR="006013BB" w:rsidRPr="00041EC1">
        <w:rPr>
          <w:sz w:val="26"/>
          <w:szCs w:val="26"/>
        </w:rPr>
        <w:t xml:space="preserve">, изменив </w:t>
      </w:r>
      <w:r w:rsidR="00514B4B">
        <w:rPr>
          <w:sz w:val="26"/>
          <w:szCs w:val="26"/>
        </w:rPr>
        <w:t xml:space="preserve">формулу </w:t>
      </w:r>
      <w:r w:rsidR="00514B4B" w:rsidRPr="00041EC1">
        <w:rPr>
          <w:sz w:val="26"/>
          <w:szCs w:val="26"/>
        </w:rPr>
        <w:t>функции ошибок</w:t>
      </w:r>
      <w:r w:rsidR="00514B4B">
        <w:rPr>
          <w:sz w:val="26"/>
          <w:szCs w:val="26"/>
        </w:rPr>
        <w:t xml:space="preserve"> с</w:t>
      </w:r>
      <w:r w:rsidR="006013BB" w:rsidRPr="00041EC1">
        <w:rPr>
          <w:sz w:val="26"/>
          <w:szCs w:val="26"/>
        </w:rPr>
        <w:t xml:space="preserve"> вычислени</w:t>
      </w:r>
      <w:r w:rsidR="00514B4B">
        <w:rPr>
          <w:sz w:val="26"/>
          <w:szCs w:val="26"/>
        </w:rPr>
        <w:t>ем</w:t>
      </w:r>
      <w:r w:rsidR="006013BB" w:rsidRPr="00041EC1">
        <w:rPr>
          <w:sz w:val="26"/>
          <w:szCs w:val="26"/>
        </w:rPr>
        <w:t xml:space="preserve"> очередного члена ряда через предыдущий</w:t>
      </w:r>
      <w:r w:rsidR="00D154D7">
        <w:rPr>
          <w:sz w:val="26"/>
          <w:szCs w:val="26"/>
        </w:rPr>
        <w:t xml:space="preserve"> член</w:t>
      </w:r>
      <w:r w:rsidR="0095727C">
        <w:rPr>
          <w:sz w:val="26"/>
          <w:szCs w:val="26"/>
        </w:rPr>
        <w:t xml:space="preserve"> </w:t>
      </w:r>
      <w:r w:rsidR="0095727C" w:rsidRPr="0095727C">
        <w:rPr>
          <w:i/>
          <w:sz w:val="28"/>
          <w:szCs w:val="26"/>
          <w:lang w:val="en-US"/>
        </w:rPr>
        <w:t>a</w:t>
      </w:r>
      <w:r w:rsidR="0095727C" w:rsidRPr="0095727C">
        <w:rPr>
          <w:i/>
          <w:sz w:val="28"/>
          <w:szCs w:val="26"/>
          <w:vertAlign w:val="subscript"/>
          <w:lang w:val="en-US"/>
        </w:rPr>
        <w:t>n</w:t>
      </w:r>
      <w:r w:rsidR="0095727C" w:rsidRPr="00A80548">
        <w:rPr>
          <w:i/>
          <w:sz w:val="28"/>
          <w:szCs w:val="26"/>
        </w:rPr>
        <w:t>=</w:t>
      </w:r>
      <w:r w:rsidR="0095727C" w:rsidRPr="0095727C">
        <w:rPr>
          <w:i/>
          <w:sz w:val="28"/>
          <w:szCs w:val="26"/>
          <w:lang w:val="en-US"/>
        </w:rPr>
        <w:t>ka</w:t>
      </w:r>
      <w:r w:rsidR="0095727C" w:rsidRPr="0095727C">
        <w:rPr>
          <w:i/>
          <w:sz w:val="28"/>
          <w:szCs w:val="26"/>
          <w:vertAlign w:val="subscript"/>
          <w:lang w:val="en-US"/>
        </w:rPr>
        <w:t>n</w:t>
      </w:r>
      <w:r w:rsidR="0095727C" w:rsidRPr="00A80548">
        <w:rPr>
          <w:sz w:val="28"/>
          <w:szCs w:val="26"/>
          <w:vertAlign w:val="subscript"/>
        </w:rPr>
        <w:t>-1</w:t>
      </w:r>
      <w:r w:rsidR="00D154D7">
        <w:rPr>
          <w:sz w:val="26"/>
          <w:szCs w:val="26"/>
        </w:rPr>
        <w:t>, т.е.</w:t>
      </w:r>
      <w:r w:rsidR="00B40050">
        <w:rPr>
          <w:sz w:val="26"/>
          <w:szCs w:val="26"/>
        </w:rPr>
        <w:t xml:space="preserve"> найти </w:t>
      </w:r>
      <w:r w:rsidR="00B40050" w:rsidRPr="0095727C">
        <w:rPr>
          <w:i/>
          <w:sz w:val="28"/>
          <w:szCs w:val="26"/>
          <w:lang w:val="en-US"/>
        </w:rPr>
        <w:t>k</w:t>
      </w:r>
      <w:r w:rsidR="00B40050">
        <w:rPr>
          <w:sz w:val="26"/>
          <w:szCs w:val="26"/>
        </w:rPr>
        <w:t xml:space="preserve"> и таким образом </w:t>
      </w:r>
      <w:r w:rsidR="00D154D7">
        <w:rPr>
          <w:sz w:val="26"/>
          <w:szCs w:val="26"/>
        </w:rPr>
        <w:t>избавиться от факториала</w:t>
      </w:r>
      <w:r w:rsidRPr="00041EC1">
        <w:rPr>
          <w:sz w:val="26"/>
          <w:szCs w:val="26"/>
        </w:rPr>
        <w:t xml:space="preserve">. </w:t>
      </w:r>
    </w:p>
    <w:p w14:paraId="6B034408" w14:textId="77777777" w:rsidR="003F1D9F" w:rsidRDefault="003F1D9F" w:rsidP="00F0059D">
      <w:pPr>
        <w:spacing w:line="276" w:lineRule="auto"/>
        <w:ind w:left="567" w:right="141"/>
        <w:jc w:val="both"/>
        <w:rPr>
          <w:sz w:val="26"/>
          <w:szCs w:val="26"/>
        </w:rPr>
      </w:pPr>
      <w:r w:rsidRPr="00041EC1">
        <w:rPr>
          <w:sz w:val="26"/>
          <w:szCs w:val="26"/>
        </w:rPr>
        <w:t>Объяснит</w:t>
      </w:r>
      <w:r w:rsidR="00CA56C1">
        <w:rPr>
          <w:sz w:val="26"/>
          <w:szCs w:val="26"/>
        </w:rPr>
        <w:t>ь</w:t>
      </w:r>
      <w:r w:rsidR="00657EFF">
        <w:rPr>
          <w:sz w:val="26"/>
          <w:szCs w:val="26"/>
        </w:rPr>
        <w:t xml:space="preserve"> все</w:t>
      </w:r>
      <w:r w:rsidR="00EC75BC">
        <w:rPr>
          <w:sz w:val="26"/>
          <w:szCs w:val="26"/>
        </w:rPr>
        <w:t xml:space="preserve"> </w:t>
      </w:r>
      <w:r w:rsidR="00354750">
        <w:rPr>
          <w:sz w:val="26"/>
          <w:szCs w:val="26"/>
        </w:rPr>
        <w:t>четыре</w:t>
      </w:r>
      <w:r w:rsidRPr="00041EC1">
        <w:rPr>
          <w:sz w:val="26"/>
          <w:szCs w:val="26"/>
        </w:rPr>
        <w:t xml:space="preserve"> полученны</w:t>
      </w:r>
      <w:r w:rsidR="00CA56C1">
        <w:rPr>
          <w:sz w:val="26"/>
          <w:szCs w:val="26"/>
        </w:rPr>
        <w:t>х</w:t>
      </w:r>
      <w:r w:rsidRPr="00041EC1">
        <w:rPr>
          <w:sz w:val="26"/>
          <w:szCs w:val="26"/>
        </w:rPr>
        <w:t xml:space="preserve"> результат</w:t>
      </w:r>
      <w:r w:rsidR="00EC75BC">
        <w:rPr>
          <w:sz w:val="26"/>
          <w:szCs w:val="26"/>
        </w:rPr>
        <w:t>а</w:t>
      </w:r>
      <w:r w:rsidRPr="00041EC1">
        <w:rPr>
          <w:sz w:val="26"/>
          <w:szCs w:val="26"/>
        </w:rPr>
        <w:t xml:space="preserve">. </w:t>
      </w:r>
      <w:r w:rsidR="00650277">
        <w:rPr>
          <w:sz w:val="26"/>
          <w:szCs w:val="26"/>
        </w:rPr>
        <w:t>Каким</w:t>
      </w:r>
      <w:r w:rsidR="007E242C" w:rsidRPr="00041EC1">
        <w:rPr>
          <w:sz w:val="26"/>
          <w:szCs w:val="26"/>
        </w:rPr>
        <w:t xml:space="preserve"> </w:t>
      </w:r>
      <w:r w:rsidR="00650277">
        <w:rPr>
          <w:sz w:val="26"/>
          <w:szCs w:val="26"/>
        </w:rPr>
        <w:t>знакам (</w:t>
      </w:r>
      <w:r w:rsidR="007E242C" w:rsidRPr="00041EC1">
        <w:rPr>
          <w:sz w:val="26"/>
          <w:szCs w:val="26"/>
        </w:rPr>
        <w:t>цифрам</w:t>
      </w:r>
      <w:r w:rsidR="00650277">
        <w:rPr>
          <w:sz w:val="26"/>
          <w:szCs w:val="26"/>
        </w:rPr>
        <w:t>)</w:t>
      </w:r>
      <w:r w:rsidR="007E242C" w:rsidRPr="00041EC1">
        <w:rPr>
          <w:sz w:val="26"/>
          <w:szCs w:val="26"/>
        </w:rPr>
        <w:t xml:space="preserve"> в результате </w:t>
      </w:r>
      <w:r w:rsidR="00650277" w:rsidRPr="00041EC1">
        <w:rPr>
          <w:sz w:val="26"/>
          <w:szCs w:val="26"/>
          <w:lang w:val="en-US"/>
        </w:rPr>
        <w:t>erf</w:t>
      </w:r>
      <w:r w:rsidR="00650277" w:rsidRPr="00041EC1">
        <w:rPr>
          <w:sz w:val="26"/>
          <w:szCs w:val="26"/>
        </w:rPr>
        <w:t>(</w:t>
      </w:r>
      <w:r w:rsidR="00CA56C1">
        <w:rPr>
          <w:sz w:val="26"/>
          <w:szCs w:val="26"/>
        </w:rPr>
        <w:t>3</w:t>
      </w:r>
      <w:r w:rsidR="00650277" w:rsidRPr="00041EC1">
        <w:rPr>
          <w:sz w:val="26"/>
          <w:szCs w:val="26"/>
        </w:rPr>
        <w:t xml:space="preserve">) </w:t>
      </w:r>
      <w:r w:rsidR="007E242C" w:rsidRPr="00041EC1">
        <w:rPr>
          <w:sz w:val="26"/>
          <w:szCs w:val="26"/>
        </w:rPr>
        <w:t>доверять</w:t>
      </w:r>
      <w:r w:rsidR="00650277">
        <w:rPr>
          <w:sz w:val="26"/>
          <w:szCs w:val="26"/>
        </w:rPr>
        <w:t xml:space="preserve"> нельзя</w:t>
      </w:r>
      <w:r w:rsidR="007E242C" w:rsidRPr="00041EC1">
        <w:rPr>
          <w:sz w:val="26"/>
          <w:szCs w:val="26"/>
        </w:rPr>
        <w:t>?</w:t>
      </w:r>
      <w:r w:rsidR="00D154D7">
        <w:rPr>
          <w:sz w:val="26"/>
          <w:szCs w:val="26"/>
        </w:rPr>
        <w:t xml:space="preserve"> Была ли катастрофическая потеря верных знаков? В каких знаках делались округления?</w:t>
      </w:r>
    </w:p>
    <w:p w14:paraId="7755C8B0" w14:textId="77777777" w:rsidR="00857E44" w:rsidRDefault="00857E44" w:rsidP="00DB3811">
      <w:pPr>
        <w:pStyle w:val="a5"/>
        <w:keepNext/>
        <w:numPr>
          <w:ilvl w:val="12"/>
          <w:numId w:val="0"/>
        </w:numPr>
        <w:spacing w:before="240" w:after="120"/>
        <w:ind w:left="567" w:right="141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14:paraId="3100EEF7" w14:textId="77777777" w:rsidR="00857E44" w:rsidRPr="00D81548" w:rsidRDefault="00327EBA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ва причина возникновения округлений при работе с вещественными числами?</w:t>
      </w:r>
      <w:r w:rsidR="00857E44" w:rsidRPr="00D81548">
        <w:rPr>
          <w:sz w:val="26"/>
          <w:szCs w:val="26"/>
        </w:rPr>
        <w:t xml:space="preserve"> </w:t>
      </w:r>
    </w:p>
    <w:p w14:paraId="0BDC4A48" w14:textId="77777777" w:rsidR="00857E44" w:rsidRDefault="00327EBA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«катастрофическая потеря верных знаков»?</w:t>
      </w:r>
      <w:r w:rsidR="00857E44" w:rsidRPr="00D81548">
        <w:rPr>
          <w:sz w:val="26"/>
          <w:szCs w:val="26"/>
        </w:rPr>
        <w:t xml:space="preserve"> </w:t>
      </w:r>
    </w:p>
    <w:p w14:paraId="1D1A69C0" w14:textId="77777777" w:rsidR="00327EBA" w:rsidRDefault="00327EBA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Что такое и как проявляют себя исчезновение и переполнение вещественных чисел? </w:t>
      </w:r>
    </w:p>
    <w:p w14:paraId="1957AA11" w14:textId="77777777" w:rsidR="00432470" w:rsidRDefault="003F49BB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Почему величина дискретности вещественных чисел</w:t>
      </w:r>
      <w:r w:rsidR="00187B62">
        <w:rPr>
          <w:sz w:val="26"/>
          <w:szCs w:val="26"/>
        </w:rPr>
        <w:t xml:space="preserve"> компьютера разная для</w:t>
      </w:r>
      <w:r>
        <w:rPr>
          <w:sz w:val="26"/>
          <w:szCs w:val="26"/>
        </w:rPr>
        <w:t xml:space="preserve"> разных порядков</w:t>
      </w:r>
      <w:r w:rsidR="00187B62">
        <w:rPr>
          <w:sz w:val="26"/>
          <w:szCs w:val="26"/>
        </w:rPr>
        <w:t xml:space="preserve"> чисел</w:t>
      </w:r>
      <w:r>
        <w:rPr>
          <w:sz w:val="26"/>
          <w:szCs w:val="26"/>
        </w:rPr>
        <w:t>?</w:t>
      </w:r>
    </w:p>
    <w:p w14:paraId="5324144F" w14:textId="77777777" w:rsidR="00432470" w:rsidRPr="00D81548" w:rsidRDefault="00327EBA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Что такое </w:t>
      </w:r>
      <w:r w:rsidR="0034120B">
        <w:rPr>
          <w:sz w:val="26"/>
          <w:szCs w:val="26"/>
        </w:rPr>
        <w:t>накопление вычислительных погрешностей</w:t>
      </w:r>
      <w:r w:rsidR="00432470">
        <w:rPr>
          <w:sz w:val="26"/>
          <w:szCs w:val="26"/>
        </w:rPr>
        <w:t>? Напишите пример алгоритма, накапливающего вычислительные погрешности.</w:t>
      </w:r>
    </w:p>
    <w:p w14:paraId="2A2BF524" w14:textId="77777777" w:rsidR="0010035C" w:rsidRDefault="0010035C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Что такое </w:t>
      </w:r>
      <w:r w:rsidR="00432470">
        <w:rPr>
          <w:sz w:val="26"/>
          <w:szCs w:val="26"/>
        </w:rPr>
        <w:t xml:space="preserve">чувствительность решения задачи к её параметрам, </w:t>
      </w:r>
      <w:r>
        <w:rPr>
          <w:sz w:val="26"/>
          <w:szCs w:val="26"/>
        </w:rPr>
        <w:t>и к чему может приводить высокая</w:t>
      </w:r>
      <w:r w:rsidR="00432470">
        <w:rPr>
          <w:sz w:val="26"/>
          <w:szCs w:val="26"/>
        </w:rPr>
        <w:t xml:space="preserve"> чувствительность отдельных параметров</w:t>
      </w:r>
      <w:r>
        <w:rPr>
          <w:sz w:val="26"/>
          <w:szCs w:val="26"/>
        </w:rPr>
        <w:t>?</w:t>
      </w:r>
    </w:p>
    <w:p w14:paraId="736822C4" w14:textId="77777777" w:rsidR="002F33D7" w:rsidRDefault="002F33D7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7D0ABE59" w14:textId="77777777" w:rsidR="0010035C" w:rsidRPr="000F437C" w:rsidRDefault="0010035C" w:rsidP="0021593D">
      <w:pPr>
        <w:keepNext/>
        <w:numPr>
          <w:ilvl w:val="0"/>
          <w:numId w:val="13"/>
        </w:numPr>
        <w:spacing w:after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14:paraId="203553FF" w14:textId="77777777" w:rsidR="00153E53" w:rsidRPr="0010035C" w:rsidRDefault="00153E53" w:rsidP="0021593D">
      <w:pPr>
        <w:keepNext/>
        <w:spacing w:before="120" w:after="120"/>
        <w:ind w:left="567" w:right="141"/>
        <w:jc w:val="center"/>
        <w:rPr>
          <w:b/>
          <w:sz w:val="36"/>
          <w:szCs w:val="28"/>
        </w:rPr>
      </w:pPr>
      <w:r w:rsidRPr="0010035C">
        <w:rPr>
          <w:b/>
          <w:sz w:val="36"/>
          <w:szCs w:val="28"/>
        </w:rPr>
        <w:t>Решение системы линейных уравнений методом Гаусса с выбором главного элемента</w:t>
      </w:r>
    </w:p>
    <w:p w14:paraId="38E41443" w14:textId="77777777" w:rsidR="0021593D" w:rsidRDefault="0021593D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</w:p>
    <w:p w14:paraId="20EA11C7" w14:textId="77777777" w:rsidR="003F78D5" w:rsidRPr="00740CA6" w:rsidRDefault="00634789" w:rsidP="00740CA6">
      <w:pPr>
        <w:spacing w:line="276" w:lineRule="auto"/>
        <w:ind w:left="567" w:right="141" w:firstLine="720"/>
        <w:jc w:val="both"/>
        <w:rPr>
          <w:sz w:val="28"/>
          <w:szCs w:val="26"/>
        </w:rPr>
      </w:pPr>
      <w:r>
        <w:rPr>
          <w:sz w:val="26"/>
          <w:szCs w:val="26"/>
        </w:rPr>
        <w:t xml:space="preserve">Для тех, кто программирует, </w:t>
      </w:r>
      <w:r w:rsidR="002977F8">
        <w:rPr>
          <w:sz w:val="26"/>
          <w:szCs w:val="26"/>
        </w:rPr>
        <w:t xml:space="preserve">необходимо </w:t>
      </w:r>
      <w:r>
        <w:rPr>
          <w:sz w:val="26"/>
          <w:szCs w:val="26"/>
        </w:rPr>
        <w:t>н</w:t>
      </w:r>
      <w:r w:rsidR="00FE7A17" w:rsidRPr="007136E3">
        <w:rPr>
          <w:sz w:val="26"/>
          <w:szCs w:val="26"/>
        </w:rPr>
        <w:t xml:space="preserve">аписать </w:t>
      </w:r>
      <w:r w:rsidR="006F16BA">
        <w:rPr>
          <w:sz w:val="26"/>
          <w:szCs w:val="26"/>
        </w:rPr>
        <w:t xml:space="preserve">программу </w:t>
      </w:r>
      <w:r w:rsidR="00FE7A17" w:rsidRPr="007136E3">
        <w:rPr>
          <w:sz w:val="26"/>
          <w:szCs w:val="26"/>
        </w:rPr>
        <w:t xml:space="preserve">метода Гаусса для решения системы </w:t>
      </w:r>
      <w:r w:rsidR="00534F45" w:rsidRPr="00657EFF">
        <w:rPr>
          <w:i/>
          <w:iCs/>
          <w:sz w:val="32"/>
          <w:szCs w:val="26"/>
          <w:lang w:val="en-US"/>
        </w:rPr>
        <w:t>n</w:t>
      </w:r>
      <w:r w:rsidR="00534F45" w:rsidRPr="007136E3">
        <w:rPr>
          <w:sz w:val="26"/>
          <w:szCs w:val="26"/>
        </w:rPr>
        <w:t xml:space="preserve"> </w:t>
      </w:r>
      <w:r w:rsidR="00FE7A17" w:rsidRPr="007136E3">
        <w:rPr>
          <w:sz w:val="26"/>
          <w:szCs w:val="26"/>
        </w:rPr>
        <w:t>линейных уравнений</w:t>
      </w:r>
      <w:r w:rsidR="00A84BCD">
        <w:rPr>
          <w:sz w:val="26"/>
          <w:szCs w:val="26"/>
        </w:rPr>
        <w:t xml:space="preserve"> </w:t>
      </w:r>
      <w:r w:rsidR="00A84BCD" w:rsidRPr="00A84BCD">
        <w:rPr>
          <w:i/>
          <w:sz w:val="28"/>
          <w:szCs w:val="26"/>
          <w:lang w:val="en-US"/>
        </w:rPr>
        <w:t>Ax</w:t>
      </w:r>
      <w:r w:rsidR="00A84BCD" w:rsidRPr="00A84BCD">
        <w:rPr>
          <w:sz w:val="28"/>
          <w:szCs w:val="26"/>
        </w:rPr>
        <w:t>=</w:t>
      </w:r>
      <w:r w:rsidR="00A84BCD" w:rsidRPr="00A84BCD">
        <w:rPr>
          <w:i/>
          <w:sz w:val="28"/>
          <w:szCs w:val="26"/>
          <w:lang w:val="en-US"/>
        </w:rPr>
        <w:t>f</w:t>
      </w:r>
      <w:r w:rsidR="00FE7A17" w:rsidRPr="007136E3">
        <w:rPr>
          <w:sz w:val="26"/>
          <w:szCs w:val="26"/>
        </w:rPr>
        <w:t>. Продемонстрировать её работ</w:t>
      </w:r>
      <w:r w:rsidR="00472DDB" w:rsidRPr="007136E3">
        <w:rPr>
          <w:sz w:val="26"/>
          <w:szCs w:val="26"/>
        </w:rPr>
        <w:t>оспособность на</w:t>
      </w:r>
      <w:r w:rsidR="007136E3">
        <w:rPr>
          <w:sz w:val="26"/>
          <w:szCs w:val="26"/>
        </w:rPr>
        <w:t xml:space="preserve"> пример</w:t>
      </w:r>
      <w:r w:rsidR="006F16BA">
        <w:rPr>
          <w:sz w:val="26"/>
          <w:szCs w:val="26"/>
        </w:rPr>
        <w:t xml:space="preserve">е решения системы </w:t>
      </w:r>
      <w:r w:rsidR="003E54B3" w:rsidRPr="007136E3">
        <w:rPr>
          <w:sz w:val="26"/>
          <w:szCs w:val="26"/>
        </w:rPr>
        <w:t>линейных уравнений</w:t>
      </w:r>
      <w:r w:rsidR="003E54B3">
        <w:rPr>
          <w:sz w:val="26"/>
          <w:szCs w:val="26"/>
        </w:rPr>
        <w:t xml:space="preserve"> </w:t>
      </w:r>
      <w:r w:rsidR="006F16BA">
        <w:rPr>
          <w:sz w:val="26"/>
          <w:szCs w:val="26"/>
        </w:rPr>
        <w:t>с матрицей Гильберта</w:t>
      </w:r>
      <w:r w:rsidR="00A84BCD" w:rsidRPr="00A84BCD">
        <w:rPr>
          <w:sz w:val="26"/>
          <w:szCs w:val="26"/>
        </w:rPr>
        <w:t xml:space="preserve"> </w:t>
      </w:r>
      <w:r w:rsidR="00A84BCD" w:rsidRPr="00A84BCD">
        <w:rPr>
          <w:i/>
          <w:sz w:val="28"/>
          <w:szCs w:val="26"/>
          <w:lang w:val="en-US"/>
        </w:rPr>
        <w:t>A</w:t>
      </w:r>
      <w:r w:rsidR="003E54B3">
        <w:rPr>
          <w:sz w:val="26"/>
          <w:szCs w:val="26"/>
        </w:rPr>
        <w:t xml:space="preserve">, элементы которой </w:t>
      </w:r>
      <w:r w:rsidR="006F16BA" w:rsidRPr="006F16BA">
        <w:rPr>
          <w:i/>
          <w:sz w:val="28"/>
          <w:szCs w:val="26"/>
          <w:lang w:val="en-US"/>
        </w:rPr>
        <w:t>a</w:t>
      </w:r>
      <w:r w:rsidR="006F16BA" w:rsidRPr="006F16BA">
        <w:rPr>
          <w:i/>
          <w:sz w:val="28"/>
          <w:szCs w:val="26"/>
          <w:vertAlign w:val="subscript"/>
          <w:lang w:val="en-US"/>
        </w:rPr>
        <w:t>ij</w:t>
      </w:r>
      <w:r w:rsidR="00AE1BE3">
        <w:rPr>
          <w:i/>
          <w:sz w:val="28"/>
          <w:szCs w:val="26"/>
          <w:vertAlign w:val="subscript"/>
        </w:rPr>
        <w:t xml:space="preserve"> </w:t>
      </w:r>
      <w:r w:rsidR="003E54B3" w:rsidRPr="003E54B3">
        <w:rPr>
          <w:sz w:val="28"/>
          <w:szCs w:val="26"/>
        </w:rPr>
        <w:t>=1/(</w:t>
      </w:r>
      <w:r w:rsidR="003E54B3" w:rsidRPr="003E54B3">
        <w:rPr>
          <w:i/>
          <w:sz w:val="28"/>
          <w:szCs w:val="26"/>
          <w:lang w:val="en-US"/>
        </w:rPr>
        <w:t>i</w:t>
      </w:r>
      <w:r w:rsidR="003E54B3" w:rsidRPr="003E54B3">
        <w:rPr>
          <w:sz w:val="28"/>
          <w:szCs w:val="26"/>
        </w:rPr>
        <w:t>+</w:t>
      </w:r>
      <w:r w:rsidR="003E54B3" w:rsidRPr="003E54B3">
        <w:rPr>
          <w:i/>
          <w:sz w:val="28"/>
          <w:szCs w:val="26"/>
          <w:lang w:val="en-US"/>
        </w:rPr>
        <w:t>j</w:t>
      </w:r>
      <w:r w:rsidR="003E54B3" w:rsidRPr="003E54B3">
        <w:rPr>
          <w:sz w:val="28"/>
          <w:szCs w:val="26"/>
        </w:rPr>
        <w:t>-1)</w:t>
      </w:r>
      <w:r w:rsidR="00EE5975" w:rsidRPr="00EE5975">
        <w:rPr>
          <w:sz w:val="28"/>
          <w:szCs w:val="26"/>
        </w:rPr>
        <w:t xml:space="preserve">, </w:t>
      </w:r>
      <w:r w:rsidR="00EE5975" w:rsidRPr="00EE5975">
        <w:rPr>
          <w:i/>
          <w:sz w:val="28"/>
          <w:szCs w:val="26"/>
          <w:lang w:val="en-US"/>
        </w:rPr>
        <w:t>i</w:t>
      </w:r>
      <w:r w:rsidR="00EE5975" w:rsidRPr="00EE5975">
        <w:rPr>
          <w:sz w:val="28"/>
          <w:szCs w:val="26"/>
        </w:rPr>
        <w:t>,</w:t>
      </w:r>
      <w:r w:rsidR="00EE5975" w:rsidRPr="00EE5975">
        <w:rPr>
          <w:i/>
          <w:sz w:val="28"/>
          <w:szCs w:val="26"/>
          <w:lang w:val="en-US"/>
        </w:rPr>
        <w:t>j</w:t>
      </w:r>
      <w:r w:rsidR="00EE5975" w:rsidRPr="00EE5975">
        <w:rPr>
          <w:sz w:val="28"/>
          <w:szCs w:val="26"/>
        </w:rPr>
        <w:t>=1..</w:t>
      </w:r>
      <w:r w:rsidR="00EE5975" w:rsidRPr="00EE5975">
        <w:rPr>
          <w:i/>
          <w:iCs/>
          <w:sz w:val="32"/>
          <w:szCs w:val="26"/>
        </w:rPr>
        <w:t xml:space="preserve"> </w:t>
      </w:r>
      <w:r w:rsidR="00EE5975" w:rsidRPr="00657EFF">
        <w:rPr>
          <w:i/>
          <w:iCs/>
          <w:sz w:val="32"/>
          <w:szCs w:val="26"/>
          <w:lang w:val="en-US"/>
        </w:rPr>
        <w:t>n</w:t>
      </w:r>
      <w:r w:rsidR="003E54B3" w:rsidRPr="003E54B3">
        <w:rPr>
          <w:sz w:val="26"/>
          <w:szCs w:val="26"/>
        </w:rPr>
        <w:t xml:space="preserve">. </w:t>
      </w:r>
      <w:r w:rsidR="00A84BCD">
        <w:rPr>
          <w:sz w:val="26"/>
          <w:szCs w:val="26"/>
        </w:rPr>
        <w:t xml:space="preserve">Свободный член системы </w:t>
      </w:r>
      <w:r w:rsidR="00962B0E" w:rsidRPr="007136E3">
        <w:rPr>
          <w:sz w:val="26"/>
          <w:szCs w:val="26"/>
        </w:rPr>
        <w:t>уравнений</w:t>
      </w:r>
      <w:r w:rsidR="00962B0E">
        <w:rPr>
          <w:sz w:val="26"/>
          <w:szCs w:val="26"/>
        </w:rPr>
        <w:t xml:space="preserve"> </w:t>
      </w:r>
      <w:r w:rsidR="00A84BCD">
        <w:rPr>
          <w:sz w:val="26"/>
          <w:szCs w:val="26"/>
        </w:rPr>
        <w:t>задайте в виде</w:t>
      </w:r>
      <w:r w:rsidR="00521D8B" w:rsidRPr="00521D8B">
        <w:rPr>
          <w:sz w:val="26"/>
          <w:szCs w:val="26"/>
        </w:rPr>
        <w:t xml:space="preserve"> </w:t>
      </w:r>
      <w:r w:rsidR="00521D8B">
        <w:rPr>
          <w:i/>
          <w:sz w:val="28"/>
          <w:szCs w:val="26"/>
          <w:lang w:val="en-US"/>
        </w:rPr>
        <w:t>f</w:t>
      </w:r>
      <w:r w:rsidR="00521D8B" w:rsidRPr="006F16BA">
        <w:rPr>
          <w:i/>
          <w:sz w:val="28"/>
          <w:szCs w:val="26"/>
          <w:vertAlign w:val="subscript"/>
          <w:lang w:val="en-US"/>
        </w:rPr>
        <w:t>i</w:t>
      </w:r>
      <w:r w:rsidR="00AE1BE3">
        <w:rPr>
          <w:i/>
          <w:sz w:val="28"/>
          <w:szCs w:val="26"/>
          <w:vertAlign w:val="subscript"/>
        </w:rPr>
        <w:t xml:space="preserve"> </w:t>
      </w:r>
      <w:r w:rsidR="00521D8B" w:rsidRPr="003E54B3">
        <w:rPr>
          <w:sz w:val="28"/>
          <w:szCs w:val="26"/>
        </w:rPr>
        <w:t>=</w:t>
      </w:r>
      <w:r w:rsidR="0093142E" w:rsidRPr="003E54B3">
        <w:rPr>
          <w:sz w:val="28"/>
          <w:szCs w:val="26"/>
        </w:rPr>
        <w:t xml:space="preserve"> </w:t>
      </w:r>
      <w:r w:rsidR="00521D8B" w:rsidRPr="00657EFF">
        <w:rPr>
          <w:i/>
          <w:iCs/>
          <w:sz w:val="32"/>
          <w:szCs w:val="26"/>
          <w:lang w:val="en-US"/>
        </w:rPr>
        <w:t>n</w:t>
      </w:r>
      <w:r w:rsidR="0093142E">
        <w:rPr>
          <w:iCs/>
          <w:sz w:val="32"/>
          <w:szCs w:val="26"/>
        </w:rPr>
        <w:t>/</w:t>
      </w:r>
      <w:r w:rsidR="0093142E">
        <w:rPr>
          <w:i/>
          <w:sz w:val="28"/>
          <w:szCs w:val="26"/>
          <w:lang w:val="en-US"/>
        </w:rPr>
        <w:t>i</w:t>
      </w:r>
      <w:r w:rsidR="0093142E" w:rsidRPr="00D074A9">
        <w:rPr>
          <w:i/>
          <w:sz w:val="28"/>
          <w:szCs w:val="26"/>
          <w:vertAlign w:val="superscript"/>
        </w:rPr>
        <w:t>2</w:t>
      </w:r>
      <w:r w:rsidR="00521D8B" w:rsidRPr="003E54B3">
        <w:rPr>
          <w:sz w:val="26"/>
          <w:szCs w:val="26"/>
        </w:rPr>
        <w:t xml:space="preserve">. </w:t>
      </w:r>
      <w:r w:rsidR="00A84BCD">
        <w:rPr>
          <w:sz w:val="26"/>
          <w:szCs w:val="26"/>
        </w:rPr>
        <w:t xml:space="preserve"> </w:t>
      </w:r>
      <w:r w:rsidR="003E54B3" w:rsidRPr="003E54B3">
        <w:rPr>
          <w:sz w:val="26"/>
          <w:szCs w:val="26"/>
        </w:rPr>
        <w:t>Прове</w:t>
      </w:r>
      <w:r w:rsidR="00962B0E">
        <w:rPr>
          <w:sz w:val="26"/>
          <w:szCs w:val="26"/>
        </w:rPr>
        <w:t>дите</w:t>
      </w:r>
      <w:r w:rsidR="003E54B3" w:rsidRPr="003E54B3">
        <w:rPr>
          <w:sz w:val="26"/>
          <w:szCs w:val="26"/>
        </w:rPr>
        <w:t xml:space="preserve"> расчёты </w:t>
      </w:r>
      <w:r w:rsidR="003E54B3">
        <w:rPr>
          <w:sz w:val="26"/>
          <w:szCs w:val="26"/>
        </w:rPr>
        <w:t>без выбора и с</w:t>
      </w:r>
      <w:r w:rsidR="003E54B3" w:rsidRPr="003E54B3">
        <w:rPr>
          <w:sz w:val="26"/>
          <w:szCs w:val="26"/>
        </w:rPr>
        <w:t xml:space="preserve"> </w:t>
      </w:r>
      <w:r w:rsidR="003E54B3">
        <w:rPr>
          <w:sz w:val="26"/>
          <w:szCs w:val="26"/>
        </w:rPr>
        <w:t xml:space="preserve">выбором главного элемента матрицы. </w:t>
      </w:r>
      <w:r w:rsidR="00740CA6">
        <w:rPr>
          <w:sz w:val="26"/>
          <w:szCs w:val="26"/>
        </w:rPr>
        <w:t xml:space="preserve">Можно взять в </w:t>
      </w:r>
      <w:r w:rsidR="00740CA6">
        <w:rPr>
          <w:sz w:val="26"/>
          <w:szCs w:val="26"/>
          <w:lang w:val="en-US"/>
        </w:rPr>
        <w:t>Internet</w:t>
      </w:r>
      <w:r w:rsidR="00740CA6">
        <w:rPr>
          <w:sz w:val="26"/>
          <w:szCs w:val="26"/>
        </w:rPr>
        <w:t xml:space="preserve"> сторонние коды метода Гаусса и модифицировать их под поставленную задачу.</w:t>
      </w:r>
    </w:p>
    <w:p w14:paraId="4EB8C50D" w14:textId="77777777" w:rsidR="00634789" w:rsidRDefault="00634789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Для тех, кто не программирует, сделайте соответствующее расчётное задание</w:t>
      </w:r>
      <w:r w:rsidR="004F42CB">
        <w:rPr>
          <w:sz w:val="26"/>
          <w:szCs w:val="26"/>
        </w:rPr>
        <w:t xml:space="preserve"> с преподавателем в лаборатории</w:t>
      </w:r>
      <w:r>
        <w:rPr>
          <w:sz w:val="26"/>
          <w:szCs w:val="26"/>
        </w:rPr>
        <w:t>.</w:t>
      </w:r>
    </w:p>
    <w:p w14:paraId="216C61AF" w14:textId="77777777" w:rsidR="004F42CB" w:rsidRPr="009A0C3E" w:rsidRDefault="00740CA6" w:rsidP="00740CA6">
      <w:pPr>
        <w:spacing w:line="276" w:lineRule="auto"/>
        <w:ind w:left="567" w:right="141" w:firstLine="720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 xml:space="preserve">Всем, кто программирует и не программирует, </w:t>
      </w:r>
      <w:r w:rsidR="0093142E">
        <w:rPr>
          <w:sz w:val="26"/>
          <w:szCs w:val="26"/>
        </w:rPr>
        <w:t xml:space="preserve">необходимо </w:t>
      </w:r>
      <w:r w:rsidR="003E54B3">
        <w:rPr>
          <w:sz w:val="26"/>
          <w:szCs w:val="26"/>
        </w:rPr>
        <w:t>найти число обусловленности рассматриваемой матрицы</w:t>
      </w:r>
      <w:r w:rsidR="003F78D5" w:rsidRPr="003F78D5">
        <w:rPr>
          <w:sz w:val="26"/>
          <w:szCs w:val="26"/>
        </w:rPr>
        <w:t xml:space="preserve"> – </w:t>
      </w:r>
      <w:r w:rsidR="003F78D5">
        <w:rPr>
          <w:sz w:val="26"/>
          <w:szCs w:val="26"/>
          <w:lang w:val="en-US"/>
        </w:rPr>
        <w:t>Cond</w:t>
      </w:r>
      <w:r w:rsidR="003F78D5" w:rsidRPr="003F78D5">
        <w:rPr>
          <w:sz w:val="26"/>
          <w:szCs w:val="26"/>
        </w:rPr>
        <w:t>(</w:t>
      </w:r>
      <w:r w:rsidR="003F78D5" w:rsidRPr="003F78D5">
        <w:rPr>
          <w:i/>
          <w:sz w:val="26"/>
          <w:szCs w:val="26"/>
          <w:lang w:val="en-US"/>
        </w:rPr>
        <w:t>A</w:t>
      </w:r>
      <w:r w:rsidR="003F78D5" w:rsidRPr="003F78D5">
        <w:rPr>
          <w:sz w:val="26"/>
          <w:szCs w:val="26"/>
        </w:rPr>
        <w:t>)=||</w:t>
      </w:r>
      <w:r w:rsidR="003F78D5" w:rsidRPr="003F78D5">
        <w:rPr>
          <w:i/>
          <w:sz w:val="26"/>
          <w:szCs w:val="26"/>
          <w:lang w:val="en-US"/>
        </w:rPr>
        <w:t>A</w:t>
      </w:r>
      <w:r w:rsidR="00C41C8B">
        <w:rPr>
          <w:sz w:val="26"/>
          <w:szCs w:val="26"/>
        </w:rPr>
        <w:t>||</w:t>
      </w:r>
      <w:r w:rsidR="007A6DD7">
        <w:rPr>
          <w:sz w:val="26"/>
          <w:szCs w:val="26"/>
        </w:rPr>
        <w:t>·</w:t>
      </w:r>
      <w:r w:rsidR="003F78D5" w:rsidRPr="003F78D5">
        <w:rPr>
          <w:sz w:val="26"/>
          <w:szCs w:val="26"/>
        </w:rPr>
        <w:t>||</w:t>
      </w:r>
      <w:r w:rsidR="003F78D5" w:rsidRPr="003F78D5">
        <w:rPr>
          <w:i/>
          <w:sz w:val="26"/>
          <w:szCs w:val="26"/>
          <w:lang w:val="en-US"/>
        </w:rPr>
        <w:t>A</w:t>
      </w:r>
      <w:r w:rsidR="003F78D5" w:rsidRPr="003F78D5">
        <w:rPr>
          <w:sz w:val="26"/>
          <w:szCs w:val="26"/>
          <w:vertAlign w:val="superscript"/>
        </w:rPr>
        <w:t>-1</w:t>
      </w:r>
      <w:r w:rsidR="003F78D5" w:rsidRPr="003F78D5">
        <w:rPr>
          <w:sz w:val="26"/>
          <w:szCs w:val="26"/>
        </w:rPr>
        <w:t>||</w:t>
      </w:r>
      <w:r w:rsidR="003E54B3">
        <w:rPr>
          <w:sz w:val="26"/>
          <w:szCs w:val="26"/>
        </w:rPr>
        <w:t xml:space="preserve">. </w:t>
      </w:r>
      <w:r w:rsidR="008D1DD3">
        <w:rPr>
          <w:sz w:val="26"/>
          <w:szCs w:val="26"/>
        </w:rPr>
        <w:t xml:space="preserve">Это можно </w:t>
      </w:r>
      <w:r w:rsidR="009A0C3E">
        <w:rPr>
          <w:sz w:val="26"/>
          <w:szCs w:val="26"/>
        </w:rPr>
        <w:t xml:space="preserve">сделать в сторонних приложениях, например, </w:t>
      </w:r>
      <w:r w:rsidR="009A0C3E">
        <w:rPr>
          <w:sz w:val="26"/>
          <w:szCs w:val="26"/>
          <w:lang w:val="en-US"/>
        </w:rPr>
        <w:t>Python,</w:t>
      </w:r>
      <w:r w:rsidR="008D1DD3">
        <w:rPr>
          <w:sz w:val="26"/>
          <w:szCs w:val="26"/>
        </w:rPr>
        <w:t xml:space="preserve"> </w:t>
      </w:r>
      <w:r w:rsidR="008D1DD3">
        <w:rPr>
          <w:sz w:val="26"/>
          <w:szCs w:val="26"/>
          <w:lang w:val="en-US"/>
        </w:rPr>
        <w:t>MathCad</w:t>
      </w:r>
      <w:r w:rsidR="009A0C3E">
        <w:rPr>
          <w:sz w:val="26"/>
          <w:szCs w:val="26"/>
        </w:rPr>
        <w:t>…</w:t>
      </w:r>
    </w:p>
    <w:p w14:paraId="55EC47DF" w14:textId="77777777" w:rsidR="004F42CB" w:rsidRDefault="00740CA6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Размерность </w:t>
      </w:r>
      <w:r w:rsidRPr="00657EFF">
        <w:rPr>
          <w:i/>
          <w:iCs/>
          <w:sz w:val="32"/>
          <w:szCs w:val="26"/>
          <w:lang w:val="en-US"/>
        </w:rPr>
        <w:t>n</w:t>
      </w:r>
      <w:r>
        <w:rPr>
          <w:sz w:val="26"/>
          <w:szCs w:val="26"/>
        </w:rPr>
        <w:t xml:space="preserve"> для системы уравнений возьмите в соответствии с вашим номером в списке группы и добавьте к нему цифру 3.</w:t>
      </w:r>
      <w:r w:rsidR="004F42CB">
        <w:rPr>
          <w:sz w:val="26"/>
          <w:szCs w:val="26"/>
        </w:rPr>
        <w:t xml:space="preserve"> </w:t>
      </w:r>
    </w:p>
    <w:p w14:paraId="648E12EC" w14:textId="77777777" w:rsidR="006F16BA" w:rsidRDefault="003E54B3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Сдела</w:t>
      </w:r>
      <w:r w:rsidR="004F42CB">
        <w:rPr>
          <w:sz w:val="26"/>
          <w:szCs w:val="26"/>
        </w:rPr>
        <w:t>йте</w:t>
      </w:r>
      <w:r>
        <w:rPr>
          <w:sz w:val="26"/>
          <w:szCs w:val="26"/>
        </w:rPr>
        <w:t xml:space="preserve"> выводы из </w:t>
      </w:r>
      <w:r w:rsidR="003F78D5">
        <w:rPr>
          <w:sz w:val="26"/>
          <w:szCs w:val="26"/>
        </w:rPr>
        <w:t xml:space="preserve">всех </w:t>
      </w:r>
      <w:r>
        <w:rPr>
          <w:sz w:val="26"/>
          <w:szCs w:val="26"/>
        </w:rPr>
        <w:t>полученных результатов.</w:t>
      </w:r>
    </w:p>
    <w:p w14:paraId="3978CA91" w14:textId="77777777" w:rsidR="008909A2" w:rsidRDefault="008909A2" w:rsidP="0021593D">
      <w:pPr>
        <w:pStyle w:val="a5"/>
        <w:keepNext/>
        <w:numPr>
          <w:ilvl w:val="12"/>
          <w:numId w:val="0"/>
        </w:numPr>
        <w:spacing w:before="240" w:after="120" w:line="276" w:lineRule="auto"/>
        <w:ind w:left="567" w:right="141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14:paraId="69FFE68E" w14:textId="77777777" w:rsidR="008909A2" w:rsidRDefault="008909A2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в порядок количества вычислений с вещественными числами в методах решения линейных систем</w:t>
      </w:r>
      <w:r w:rsidR="005A2A7E">
        <w:rPr>
          <w:sz w:val="26"/>
          <w:szCs w:val="26"/>
        </w:rPr>
        <w:t xml:space="preserve"> </w:t>
      </w:r>
      <w:r w:rsidR="005A2A7E" w:rsidRPr="005A2A7E">
        <w:rPr>
          <w:i/>
          <w:sz w:val="28"/>
          <w:szCs w:val="26"/>
          <w:lang w:val="en-US"/>
        </w:rPr>
        <w:t>n</w:t>
      </w:r>
      <w:r>
        <w:rPr>
          <w:sz w:val="26"/>
          <w:szCs w:val="26"/>
        </w:rPr>
        <w:t xml:space="preserve"> уравнений: методом Крамера, методом Гаусса, методом прогонки?</w:t>
      </w:r>
      <w:r w:rsidRPr="00D81548">
        <w:rPr>
          <w:sz w:val="26"/>
          <w:szCs w:val="26"/>
        </w:rPr>
        <w:t xml:space="preserve"> </w:t>
      </w:r>
    </w:p>
    <w:p w14:paraId="193CB32D" w14:textId="77777777" w:rsidR="00CA5D86" w:rsidRDefault="00CA5D86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главный</w:t>
      </w:r>
      <w:r w:rsidR="00685C51">
        <w:rPr>
          <w:sz w:val="26"/>
          <w:szCs w:val="26"/>
        </w:rPr>
        <w:t xml:space="preserve"> (ведущий)</w:t>
      </w:r>
      <w:r>
        <w:rPr>
          <w:sz w:val="26"/>
          <w:szCs w:val="26"/>
        </w:rPr>
        <w:t xml:space="preserve"> элемент</w:t>
      </w:r>
      <w:r w:rsidR="00685C51">
        <w:rPr>
          <w:sz w:val="26"/>
          <w:szCs w:val="26"/>
        </w:rPr>
        <w:t xml:space="preserve"> в методе Гаусса? </w:t>
      </w:r>
      <w:r w:rsidR="00117F56">
        <w:rPr>
          <w:sz w:val="26"/>
          <w:szCs w:val="26"/>
        </w:rPr>
        <w:t>Как он вычисляется</w:t>
      </w:r>
      <w:r w:rsidR="00685C51">
        <w:rPr>
          <w:sz w:val="26"/>
          <w:szCs w:val="26"/>
        </w:rPr>
        <w:t>?</w:t>
      </w:r>
    </w:p>
    <w:p w14:paraId="48B273CE" w14:textId="77777777" w:rsidR="00655D34" w:rsidRDefault="00655D34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 методом Гаусса находят обратные матрицы?</w:t>
      </w:r>
    </w:p>
    <w:p w14:paraId="011170FE" w14:textId="77777777" w:rsidR="00655D34" w:rsidRPr="00D81548" w:rsidRDefault="00655D34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хорошо обусловленная матрица? Каковы пределы обусловленности?</w:t>
      </w:r>
    </w:p>
    <w:p w14:paraId="15287ADF" w14:textId="77777777" w:rsidR="00685C51" w:rsidRDefault="00685C51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й матрицей должна характеризоваться система линейных уравнений для решения её методом прогонки?</w:t>
      </w:r>
    </w:p>
    <w:p w14:paraId="4CFE7223" w14:textId="77777777" w:rsidR="00685C51" w:rsidRDefault="00685C51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В чём суть итерационных методов решения систем линейных уравнений?</w:t>
      </w:r>
    </w:p>
    <w:p w14:paraId="586D85BD" w14:textId="77777777" w:rsidR="002F33D7" w:rsidRDefault="002F33D7" w:rsidP="00DB3811">
      <w:pPr>
        <w:ind w:left="567" w:right="141" w:firstLine="720"/>
        <w:jc w:val="both"/>
        <w:rPr>
          <w:sz w:val="28"/>
          <w:szCs w:val="28"/>
        </w:rPr>
      </w:pPr>
    </w:p>
    <w:p w14:paraId="7CB07DB8" w14:textId="77777777" w:rsidR="002F33D7" w:rsidRDefault="0021593D" w:rsidP="0021593D">
      <w:pPr>
        <w:ind w:right="141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9D408C9" w14:textId="77777777" w:rsidR="002E75F8" w:rsidRPr="000F437C" w:rsidRDefault="002E75F8" w:rsidP="004C5058">
      <w:pPr>
        <w:keepNext/>
        <w:numPr>
          <w:ilvl w:val="0"/>
          <w:numId w:val="13"/>
        </w:numPr>
        <w:spacing w:after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14:paraId="7661D41E" w14:textId="77777777" w:rsidR="00153E53" w:rsidRPr="002E75F8" w:rsidRDefault="003D0C30" w:rsidP="00B76B68">
      <w:pPr>
        <w:keepNext/>
        <w:spacing w:before="240" w:after="240"/>
        <w:ind w:left="567" w:right="142"/>
        <w:jc w:val="center"/>
        <w:rPr>
          <w:b/>
          <w:sz w:val="36"/>
          <w:szCs w:val="28"/>
        </w:rPr>
      </w:pPr>
      <w:r>
        <w:rPr>
          <w:b/>
          <w:sz w:val="36"/>
          <w:szCs w:val="28"/>
        </w:rPr>
        <w:t>Восстановление дискретно заданн</w:t>
      </w:r>
      <w:r w:rsidR="000927C4">
        <w:rPr>
          <w:b/>
          <w:sz w:val="36"/>
          <w:szCs w:val="28"/>
        </w:rPr>
        <w:t>ой</w:t>
      </w:r>
      <w:r>
        <w:rPr>
          <w:b/>
          <w:sz w:val="36"/>
          <w:szCs w:val="28"/>
        </w:rPr>
        <w:t xml:space="preserve"> функций</w:t>
      </w:r>
    </w:p>
    <w:p w14:paraId="22137F95" w14:textId="77777777" w:rsidR="007019C3" w:rsidRDefault="006D4AC1" w:rsidP="007019C3">
      <w:pPr>
        <w:spacing w:line="276" w:lineRule="auto"/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 xml:space="preserve">При получении задания </w:t>
      </w:r>
      <w:r w:rsidR="00050B7C">
        <w:rPr>
          <w:sz w:val="26"/>
          <w:szCs w:val="26"/>
        </w:rPr>
        <w:t xml:space="preserve">необходимо </w:t>
      </w:r>
      <w:r>
        <w:rPr>
          <w:sz w:val="26"/>
          <w:szCs w:val="26"/>
        </w:rPr>
        <w:t xml:space="preserve">заполнить табличные значения некоторой </w:t>
      </w:r>
      <w:r w:rsidR="00050B7C">
        <w:rPr>
          <w:sz w:val="26"/>
          <w:szCs w:val="26"/>
        </w:rPr>
        <w:t>заранее неизвестной</w:t>
      </w:r>
      <w:r w:rsidR="00F206B9" w:rsidRPr="00E13A94">
        <w:rPr>
          <w:sz w:val="26"/>
          <w:szCs w:val="26"/>
        </w:rPr>
        <w:t xml:space="preserve"> функци</w:t>
      </w:r>
      <w:r>
        <w:rPr>
          <w:sz w:val="26"/>
          <w:szCs w:val="26"/>
        </w:rPr>
        <w:t>и. Восстанов</w:t>
      </w:r>
      <w:r w:rsidR="00050B7C">
        <w:rPr>
          <w:sz w:val="26"/>
          <w:szCs w:val="26"/>
        </w:rPr>
        <w:t>ить</w:t>
      </w:r>
      <w:r>
        <w:rPr>
          <w:sz w:val="26"/>
          <w:szCs w:val="26"/>
        </w:rPr>
        <w:t xml:space="preserve"> </w:t>
      </w:r>
      <w:r w:rsidR="00050B7C">
        <w:rPr>
          <w:sz w:val="26"/>
          <w:szCs w:val="26"/>
        </w:rPr>
        <w:t>функцию и построить её график</w:t>
      </w:r>
      <w:r w:rsidR="00D67A92">
        <w:rPr>
          <w:sz w:val="26"/>
          <w:szCs w:val="26"/>
        </w:rPr>
        <w:t>:</w:t>
      </w:r>
    </w:p>
    <w:p w14:paraId="61123432" w14:textId="77777777" w:rsidR="007019C3" w:rsidRDefault="007019C3" w:rsidP="007019C3">
      <w:pPr>
        <w:numPr>
          <w:ilvl w:val="0"/>
          <w:numId w:val="26"/>
        </w:numPr>
        <w:tabs>
          <w:tab w:val="left" w:pos="1560"/>
        </w:tabs>
        <w:spacing w:line="276" w:lineRule="auto"/>
        <w:ind w:left="567" w:right="141" w:firstLine="709"/>
        <w:rPr>
          <w:sz w:val="26"/>
          <w:szCs w:val="26"/>
        </w:rPr>
      </w:pPr>
      <w:r w:rsidRPr="007019C3">
        <w:rPr>
          <w:sz w:val="26"/>
          <w:szCs w:val="26"/>
        </w:rPr>
        <w:t>Для тех, кто программирует, сделать интерполяцию кубическими сплайнами;</w:t>
      </w:r>
    </w:p>
    <w:p w14:paraId="12693D6E" w14:textId="77777777" w:rsidR="007019C3" w:rsidRDefault="007019C3" w:rsidP="00FC63D7">
      <w:pPr>
        <w:numPr>
          <w:ilvl w:val="0"/>
          <w:numId w:val="26"/>
        </w:numPr>
        <w:tabs>
          <w:tab w:val="left" w:pos="1560"/>
        </w:tabs>
        <w:spacing w:line="276" w:lineRule="auto"/>
        <w:ind w:left="567" w:right="141" w:firstLine="709"/>
        <w:rPr>
          <w:sz w:val="26"/>
          <w:szCs w:val="26"/>
        </w:rPr>
      </w:pPr>
      <w:r w:rsidRPr="007019C3">
        <w:rPr>
          <w:sz w:val="26"/>
          <w:szCs w:val="26"/>
        </w:rPr>
        <w:t xml:space="preserve">Всем, кто программирует и не программирует, сделать интерполяцию </w:t>
      </w:r>
      <w:r w:rsidR="00886DFA" w:rsidRPr="007019C3">
        <w:rPr>
          <w:sz w:val="26"/>
          <w:szCs w:val="26"/>
        </w:rPr>
        <w:t>п</w:t>
      </w:r>
      <w:r w:rsidR="00D67A92" w:rsidRPr="007019C3">
        <w:rPr>
          <w:sz w:val="26"/>
          <w:szCs w:val="26"/>
        </w:rPr>
        <w:t>олиномом в форме Лагранжа</w:t>
      </w:r>
      <w:r w:rsidR="009252C2" w:rsidRPr="007019C3">
        <w:rPr>
          <w:sz w:val="26"/>
          <w:szCs w:val="26"/>
        </w:rPr>
        <w:t xml:space="preserve">. Можно сделать через </w:t>
      </w:r>
      <w:r w:rsidR="009252C2" w:rsidRPr="007019C3">
        <w:rPr>
          <w:b/>
          <w:sz w:val="26"/>
          <w:szCs w:val="26"/>
        </w:rPr>
        <w:t>WolframAlpha</w:t>
      </w:r>
      <w:r w:rsidR="009252C2" w:rsidRPr="007019C3">
        <w:rPr>
          <w:sz w:val="26"/>
          <w:szCs w:val="26"/>
        </w:rPr>
        <w:t xml:space="preserve"> (с</w:t>
      </w:r>
      <w:r w:rsidR="001F13AB" w:rsidRPr="007019C3">
        <w:rPr>
          <w:sz w:val="26"/>
          <w:szCs w:val="26"/>
        </w:rPr>
        <w:t>м</w:t>
      </w:r>
      <w:r w:rsidR="009252C2" w:rsidRPr="007019C3">
        <w:rPr>
          <w:sz w:val="26"/>
          <w:szCs w:val="26"/>
        </w:rPr>
        <w:t xml:space="preserve">отрите </w:t>
      </w:r>
      <w:r w:rsidR="00FC63D7" w:rsidRPr="00FC63D7">
        <w:rPr>
          <w:color w:val="0000FF"/>
          <w:sz w:val="26"/>
          <w:szCs w:val="26"/>
          <w:u w:val="single"/>
        </w:rPr>
        <w:t>http://www.wolframalpha-ru.com/search?q</w:t>
      </w:r>
      <w:r w:rsidR="00FC63D7">
        <w:rPr>
          <w:color w:val="0000FF"/>
          <w:sz w:val="26"/>
          <w:szCs w:val="26"/>
          <w:u w:val="single"/>
        </w:rPr>
        <w:t>=</w:t>
      </w:r>
      <w:r w:rsidR="00FC63D7" w:rsidRPr="00FC63D7">
        <w:rPr>
          <w:color w:val="0000FF"/>
          <w:sz w:val="26"/>
          <w:szCs w:val="26"/>
          <w:u w:val="single"/>
        </w:rPr>
        <w:t>интерполяция</w:t>
      </w:r>
      <w:r w:rsidR="009252C2" w:rsidRPr="007019C3">
        <w:rPr>
          <w:sz w:val="26"/>
          <w:szCs w:val="26"/>
        </w:rPr>
        <w:t>)</w:t>
      </w:r>
      <w:r w:rsidR="00D67A92" w:rsidRPr="007019C3">
        <w:rPr>
          <w:sz w:val="26"/>
          <w:szCs w:val="26"/>
        </w:rPr>
        <w:t>;</w:t>
      </w:r>
    </w:p>
    <w:p w14:paraId="6A666193" w14:textId="77777777" w:rsidR="007019C3" w:rsidRPr="007019C3" w:rsidRDefault="007019C3" w:rsidP="007019C3">
      <w:pPr>
        <w:numPr>
          <w:ilvl w:val="0"/>
          <w:numId w:val="26"/>
        </w:numPr>
        <w:tabs>
          <w:tab w:val="left" w:pos="1560"/>
        </w:tabs>
        <w:spacing w:line="276" w:lineRule="auto"/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>Всем</w:t>
      </w:r>
      <w:r w:rsidRPr="007019C3">
        <w:rPr>
          <w:sz w:val="26"/>
          <w:szCs w:val="26"/>
        </w:rPr>
        <w:t xml:space="preserve"> сделать п</w:t>
      </w:r>
      <w:r w:rsidR="00886DFA" w:rsidRPr="007019C3">
        <w:rPr>
          <w:sz w:val="26"/>
          <w:szCs w:val="26"/>
        </w:rPr>
        <w:t>риближение (аппроксимаци</w:t>
      </w:r>
      <w:r w:rsidR="001F13AB" w:rsidRPr="007019C3">
        <w:rPr>
          <w:sz w:val="26"/>
          <w:szCs w:val="26"/>
        </w:rPr>
        <w:t>я</w:t>
      </w:r>
      <w:r w:rsidR="00886DFA" w:rsidRPr="007019C3">
        <w:rPr>
          <w:sz w:val="26"/>
          <w:szCs w:val="26"/>
        </w:rPr>
        <w:t>, регресси</w:t>
      </w:r>
      <w:r w:rsidR="001F13AB" w:rsidRPr="007019C3">
        <w:rPr>
          <w:sz w:val="26"/>
          <w:szCs w:val="26"/>
        </w:rPr>
        <w:t>я</w:t>
      </w:r>
      <w:r w:rsidR="00886DFA" w:rsidRPr="007019C3">
        <w:rPr>
          <w:sz w:val="26"/>
          <w:szCs w:val="26"/>
        </w:rPr>
        <w:t>) методом наименьших квадратов</w:t>
      </w:r>
      <w:r w:rsidR="001955DF" w:rsidRPr="007019C3">
        <w:rPr>
          <w:sz w:val="26"/>
          <w:szCs w:val="26"/>
        </w:rPr>
        <w:t xml:space="preserve"> </w:t>
      </w:r>
      <w:r w:rsidR="007C6388" w:rsidRPr="007019C3">
        <w:rPr>
          <w:sz w:val="26"/>
          <w:szCs w:val="26"/>
        </w:rPr>
        <w:t xml:space="preserve">с помощью </w:t>
      </w:r>
      <w:r w:rsidR="001F13AB" w:rsidRPr="007019C3">
        <w:rPr>
          <w:b/>
          <w:sz w:val="26"/>
          <w:szCs w:val="26"/>
        </w:rPr>
        <w:t>WolframAlpha</w:t>
      </w:r>
      <w:r w:rsidR="001F13AB" w:rsidRPr="007019C3">
        <w:rPr>
          <w:sz w:val="26"/>
          <w:szCs w:val="26"/>
        </w:rPr>
        <w:t xml:space="preserve"> </w:t>
      </w:r>
      <w:r w:rsidR="001955DF" w:rsidRPr="007019C3">
        <w:rPr>
          <w:sz w:val="26"/>
          <w:szCs w:val="26"/>
        </w:rPr>
        <w:t>(смотрите</w:t>
      </w:r>
      <w:r w:rsidR="000927C4" w:rsidRPr="007019C3">
        <w:rPr>
          <w:sz w:val="26"/>
          <w:szCs w:val="26"/>
        </w:rPr>
        <w:t xml:space="preserve"> </w:t>
      </w:r>
      <w:hyperlink r:id="rId11" w:history="1">
        <w:r w:rsidR="000927C4" w:rsidRPr="007019C3">
          <w:rPr>
            <w:rStyle w:val="aa"/>
            <w:sz w:val="26"/>
            <w:szCs w:val="26"/>
          </w:rPr>
          <w:t>http://www.wolframalpha-ru.com/2011/10/wolframalpha_18.html</w:t>
        </w:r>
      </w:hyperlink>
      <w:r w:rsidR="000927C4" w:rsidRPr="007019C3">
        <w:rPr>
          <w:sz w:val="26"/>
          <w:szCs w:val="26"/>
        </w:rPr>
        <w:t>).</w:t>
      </w:r>
      <w:r w:rsidR="003D0C30" w:rsidRPr="007019C3">
        <w:rPr>
          <w:sz w:val="26"/>
          <w:szCs w:val="26"/>
        </w:rPr>
        <w:t xml:space="preserve"> </w:t>
      </w:r>
      <w:r w:rsidR="00E124E3" w:rsidRPr="007019C3">
        <w:rPr>
          <w:sz w:val="26"/>
          <w:szCs w:val="26"/>
        </w:rPr>
        <w:t>Опробовать несколько типов аппроксимаций</w:t>
      </w:r>
      <w:r w:rsidR="00FE6DEC" w:rsidRPr="007019C3">
        <w:rPr>
          <w:sz w:val="26"/>
          <w:szCs w:val="26"/>
        </w:rPr>
        <w:t xml:space="preserve"> (регрессионных моделей)</w:t>
      </w:r>
      <w:r w:rsidR="00E124E3" w:rsidRPr="007019C3">
        <w:rPr>
          <w:sz w:val="26"/>
          <w:szCs w:val="26"/>
        </w:rPr>
        <w:t xml:space="preserve">, оценить их качество по коэффициенту детерминации. </w:t>
      </w:r>
      <w:r w:rsidR="005F7141" w:rsidRPr="007019C3">
        <w:rPr>
          <w:sz w:val="26"/>
          <w:szCs w:val="26"/>
        </w:rPr>
        <w:t xml:space="preserve">Для интерпретации результатов </w:t>
      </w:r>
      <w:r w:rsidR="00BF205F" w:rsidRPr="007019C3">
        <w:rPr>
          <w:sz w:val="26"/>
          <w:szCs w:val="26"/>
        </w:rPr>
        <w:t>регресси</w:t>
      </w:r>
      <w:r w:rsidR="0087423A" w:rsidRPr="007019C3">
        <w:rPr>
          <w:sz w:val="26"/>
          <w:szCs w:val="26"/>
        </w:rPr>
        <w:t>й</w:t>
      </w:r>
      <w:r w:rsidR="005F7141" w:rsidRPr="007019C3">
        <w:rPr>
          <w:sz w:val="26"/>
          <w:szCs w:val="26"/>
        </w:rPr>
        <w:t xml:space="preserve"> читайте</w:t>
      </w:r>
      <w:r w:rsidR="00F94079" w:rsidRPr="007019C3">
        <w:rPr>
          <w:sz w:val="26"/>
          <w:szCs w:val="26"/>
        </w:rPr>
        <w:t xml:space="preserve"> материал</w:t>
      </w:r>
      <w:r w:rsidR="005F7141" w:rsidRPr="007019C3">
        <w:rPr>
          <w:sz w:val="26"/>
          <w:szCs w:val="26"/>
        </w:rPr>
        <w:t xml:space="preserve"> </w:t>
      </w:r>
      <w:hyperlink r:id="rId12" w:history="1">
        <w:r w:rsidR="005F7141" w:rsidRPr="007019C3">
          <w:rPr>
            <w:rStyle w:val="aa"/>
            <w:sz w:val="26"/>
            <w:szCs w:val="26"/>
          </w:rPr>
          <w:t>wiki/Коэффициент_детерминации</w:t>
        </w:r>
      </w:hyperlink>
      <w:r w:rsidR="005F7141" w:rsidRPr="007019C3">
        <w:rPr>
          <w:sz w:val="26"/>
          <w:szCs w:val="26"/>
        </w:rPr>
        <w:t>.</w:t>
      </w:r>
    </w:p>
    <w:p w14:paraId="74BA4294" w14:textId="77777777" w:rsidR="002E75F8" w:rsidRDefault="0000348F" w:rsidP="007019C3">
      <w:pPr>
        <w:spacing w:line="276" w:lineRule="auto"/>
        <w:ind w:left="567" w:right="141" w:firstLine="720"/>
        <w:rPr>
          <w:sz w:val="26"/>
          <w:szCs w:val="26"/>
        </w:rPr>
      </w:pPr>
      <w:r w:rsidRPr="00E13A94">
        <w:rPr>
          <w:sz w:val="26"/>
          <w:szCs w:val="26"/>
        </w:rPr>
        <w:t>Сдела</w:t>
      </w:r>
      <w:r w:rsidR="00637CFB" w:rsidRPr="00E13A94">
        <w:rPr>
          <w:sz w:val="26"/>
          <w:szCs w:val="26"/>
        </w:rPr>
        <w:t>т</w:t>
      </w:r>
      <w:r w:rsidRPr="00E13A94">
        <w:rPr>
          <w:sz w:val="26"/>
          <w:szCs w:val="26"/>
        </w:rPr>
        <w:t>ь</w:t>
      </w:r>
      <w:r w:rsidR="00637CFB" w:rsidRPr="00E13A94">
        <w:rPr>
          <w:sz w:val="26"/>
          <w:szCs w:val="26"/>
        </w:rPr>
        <w:t xml:space="preserve"> выводы</w:t>
      </w:r>
      <w:r w:rsidR="006D4AC1">
        <w:rPr>
          <w:sz w:val="26"/>
          <w:szCs w:val="26"/>
        </w:rPr>
        <w:t xml:space="preserve"> о качестве, преимуществах и недостатках использованных метод</w:t>
      </w:r>
      <w:r w:rsidR="006365A6">
        <w:rPr>
          <w:sz w:val="26"/>
          <w:szCs w:val="26"/>
        </w:rPr>
        <w:t>ов</w:t>
      </w:r>
      <w:r w:rsidR="006D4AC1">
        <w:rPr>
          <w:sz w:val="26"/>
          <w:szCs w:val="26"/>
        </w:rPr>
        <w:t xml:space="preserve"> </w:t>
      </w:r>
      <w:r w:rsidR="008332F4">
        <w:rPr>
          <w:sz w:val="26"/>
          <w:szCs w:val="26"/>
        </w:rPr>
        <w:t>в</w:t>
      </w:r>
      <w:r w:rsidR="008332F4" w:rsidRPr="008332F4">
        <w:rPr>
          <w:sz w:val="26"/>
          <w:szCs w:val="26"/>
        </w:rPr>
        <w:t>осстановлени</w:t>
      </w:r>
      <w:r w:rsidR="008332F4">
        <w:rPr>
          <w:sz w:val="26"/>
          <w:szCs w:val="26"/>
        </w:rPr>
        <w:t>я</w:t>
      </w:r>
      <w:r w:rsidR="008332F4" w:rsidRPr="008332F4">
        <w:rPr>
          <w:sz w:val="26"/>
          <w:szCs w:val="26"/>
        </w:rPr>
        <w:t xml:space="preserve"> дискретно заданн</w:t>
      </w:r>
      <w:r w:rsidR="008332F4">
        <w:rPr>
          <w:sz w:val="26"/>
          <w:szCs w:val="26"/>
        </w:rPr>
        <w:t>ой</w:t>
      </w:r>
      <w:r w:rsidR="008332F4" w:rsidRPr="008332F4">
        <w:rPr>
          <w:sz w:val="26"/>
          <w:szCs w:val="26"/>
        </w:rPr>
        <w:t xml:space="preserve"> функци</w:t>
      </w:r>
      <w:r w:rsidR="008332F4">
        <w:rPr>
          <w:sz w:val="26"/>
          <w:szCs w:val="26"/>
        </w:rPr>
        <w:t>и.</w:t>
      </w:r>
    </w:p>
    <w:p w14:paraId="28992379" w14:textId="77777777" w:rsidR="00E51FE8" w:rsidRDefault="00E51FE8" w:rsidP="004C5058">
      <w:pPr>
        <w:spacing w:line="276" w:lineRule="auto"/>
        <w:ind w:left="993" w:right="141"/>
        <w:rPr>
          <w:sz w:val="28"/>
          <w:szCs w:val="28"/>
        </w:rPr>
      </w:pP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650"/>
        <w:gridCol w:w="556"/>
        <w:gridCol w:w="931"/>
        <w:gridCol w:w="1225"/>
        <w:gridCol w:w="1225"/>
        <w:gridCol w:w="1225"/>
        <w:gridCol w:w="1225"/>
        <w:gridCol w:w="1225"/>
        <w:gridCol w:w="1225"/>
        <w:gridCol w:w="1218"/>
      </w:tblGrid>
      <w:tr w:rsidR="005C7D29" w:rsidRPr="00EC75BC" w14:paraId="7972C841" w14:textId="77777777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5F2AE9A" w14:textId="77777777" w:rsidR="00F41982" w:rsidRPr="00EC75BC" w:rsidRDefault="00F41982" w:rsidP="004C5058">
            <w:pPr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1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211507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30612C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1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50C8E3C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2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DB93E96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3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6A2C01B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4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B0ADD1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5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08F4E1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6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FA7404A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7</w:t>
            </w: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E5A4E18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8</w:t>
            </w:r>
          </w:p>
        </w:tc>
      </w:tr>
      <w:tr w:rsidR="005C7D29" w:rsidRPr="00EC75BC" w14:paraId="271AD0B4" w14:textId="77777777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3796823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39CF0BE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6CC5D53" w14:textId="77777777" w:rsidR="00F41982" w:rsidRPr="00B56451" w:rsidRDefault="00B56451" w:rsidP="005C7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="00F41982"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</w:rPr>
              <w:t>6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9250ABF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2.3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D1A3A2C" w14:textId="77777777" w:rsidR="00F41982" w:rsidRPr="00EC75BC" w:rsidRDefault="00B56451" w:rsidP="005C7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F41982" w:rsidRPr="00EC75BC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2367C55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3.5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F4C9442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4.2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E0777A" w14:textId="77777777"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6.0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9545273" w14:textId="77777777" w:rsidR="00F41982" w:rsidRPr="00EC75BC" w:rsidRDefault="00B56451" w:rsidP="005C7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F41982" w:rsidRPr="00EC75BC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8</w:t>
            </w: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EBB210" w14:textId="77777777" w:rsidR="00F41982" w:rsidRPr="00EC75BC" w:rsidRDefault="00B56451" w:rsidP="005C7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F41982" w:rsidRPr="00EC75BC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</w:t>
            </w:r>
          </w:p>
        </w:tc>
      </w:tr>
      <w:tr w:rsidR="00F41982" w:rsidRPr="00EC75BC" w14:paraId="30E81799" w14:textId="77777777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AC5486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D77A569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436" w:type="pct"/>
            <w:gridSpan w:val="8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14:paraId="421168A3" w14:textId="77777777" w:rsidR="00F41982" w:rsidRPr="00877DFA" w:rsidRDefault="00F41982" w:rsidP="004C5058">
            <w:pPr>
              <w:jc w:val="center"/>
              <w:rPr>
                <w:color w:val="767171"/>
                <w:sz w:val="28"/>
                <w:szCs w:val="28"/>
              </w:rPr>
            </w:pPr>
            <w:r w:rsidRPr="005C7D29">
              <w:rPr>
                <w:color w:val="767171"/>
                <w:sz w:val="24"/>
                <w:szCs w:val="28"/>
              </w:rPr>
              <w:t>Этот лист заданий заполняется студентами и остаётся у преподавателя</w:t>
            </w:r>
          </w:p>
        </w:tc>
      </w:tr>
      <w:tr w:rsidR="00F41982" w:rsidRPr="00EC75BC" w14:paraId="18372332" w14:textId="77777777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2DE0F04" w14:textId="77777777" w:rsidR="00F41982" w:rsidRPr="004C63ED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BF2DC67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436" w:type="pct"/>
            <w:gridSpan w:val="8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EFE2DFE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54B70C63" w14:textId="77777777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4DF84D" w14:textId="77777777"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83B7238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B99BCCA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3EC612E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E590CB5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949644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F98E08B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EB0BCA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2300F4F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8C83C1E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5784BD80" w14:textId="77777777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D63025E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A5E7FCE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659C965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D8FED13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586D362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0683C81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9E5FBE7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6FD9AFD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A2FE673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A8C470" w14:textId="77777777"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</w:tr>
      <w:tr w:rsidR="005C7D29" w:rsidRPr="00EC75BC" w14:paraId="16D2F7F5" w14:textId="77777777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66B5EA" w14:textId="77777777"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5D8063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B134084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9EC6D2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23E28FA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5B6CB9E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0AE7393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F947597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D6FFB9F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14D8EF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515A053B" w14:textId="77777777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67F2F25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84080AC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D952557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DC6792A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222EBCB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BC92AD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D53DF13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5A1A8C7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5D4C212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E25F5F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71D173AE" w14:textId="77777777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58795FC" w14:textId="77777777"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D918717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2F84D15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B1DC4B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45D15E4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21DB434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89709C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55EFDCC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83B412A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43FE21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7BCF950A" w14:textId="77777777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B4FC690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E81289B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BFF6ED2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4B1DB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9BFF4DC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4216DAA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179197B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DD34DF0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E61CA41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898DFD3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7F054706" w14:textId="77777777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5959658" w14:textId="77777777"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6B59598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F38CA13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0AD1D4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494007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2A238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8A21431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CED51F9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76EA3CF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8F1AD6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4E4C08DD" w14:textId="77777777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882B5BB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98286DA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F7C0A59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4A5D82B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962A950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90624AD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BB9C6AF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107E624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714C041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2205AE7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50A8B8C2" w14:textId="77777777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5FCE1EC" w14:textId="77777777"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73FA31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9521360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BE2118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50859AE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C653862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30EF15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A50A643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3072391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3EC709A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14:paraId="5CF67B38" w14:textId="77777777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3C4CB35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FB49D33" w14:textId="77777777"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EFF8B90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99EB95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7EF658E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17DBCB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C57C11B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D97F1CA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923A914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81A1DD0" w14:textId="77777777"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</w:tbl>
    <w:p w14:paraId="76E1F832" w14:textId="77777777" w:rsidR="002E75F8" w:rsidRDefault="002E75F8" w:rsidP="00DB3811">
      <w:pPr>
        <w:pStyle w:val="a5"/>
        <w:keepNext/>
        <w:numPr>
          <w:ilvl w:val="12"/>
          <w:numId w:val="0"/>
        </w:numPr>
        <w:spacing w:before="240" w:after="120"/>
        <w:ind w:left="567" w:right="141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14:paraId="55FB82BC" w14:textId="77777777" w:rsidR="002E75F8" w:rsidRDefault="00E23FF6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интерполяция, экстраполяция?</w:t>
      </w:r>
    </w:p>
    <w:p w14:paraId="2CD347C8" w14:textId="77777777" w:rsidR="00D11B6E" w:rsidRDefault="00BB1A0A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называется,</w:t>
      </w:r>
      <w:r w:rsidR="00D11B6E">
        <w:rPr>
          <w:sz w:val="26"/>
          <w:szCs w:val="26"/>
        </w:rPr>
        <w:t xml:space="preserve"> условием интерполирования? Напишите его.</w:t>
      </w:r>
    </w:p>
    <w:p w14:paraId="40758332" w14:textId="77777777" w:rsidR="00F8726A" w:rsidRDefault="00F8726A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й вид имеет алгебраический интерполяционный многочлен в форме Лагранжа?</w:t>
      </w:r>
    </w:p>
    <w:p w14:paraId="7736F033" w14:textId="77777777" w:rsidR="00F8726A" w:rsidRDefault="00F8726A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сплайн?</w:t>
      </w:r>
      <w:r w:rsidRPr="00F8726A">
        <w:rPr>
          <w:sz w:val="26"/>
          <w:szCs w:val="26"/>
        </w:rPr>
        <w:t xml:space="preserve"> </w:t>
      </w:r>
      <w:r>
        <w:rPr>
          <w:sz w:val="26"/>
          <w:szCs w:val="26"/>
        </w:rPr>
        <w:t>Какой вид имеет кубический интерполяционный</w:t>
      </w:r>
      <w:r w:rsidRPr="00F8726A">
        <w:rPr>
          <w:sz w:val="26"/>
          <w:szCs w:val="26"/>
        </w:rPr>
        <w:t xml:space="preserve"> </w:t>
      </w:r>
      <w:r>
        <w:rPr>
          <w:sz w:val="26"/>
          <w:szCs w:val="26"/>
        </w:rPr>
        <w:t>сплайн?</w:t>
      </w:r>
    </w:p>
    <w:p w14:paraId="11A9C8F8" w14:textId="77777777" w:rsidR="00F8726A" w:rsidRDefault="00F8726A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е интерполирование точнее и почему – полиномом Лагранжа или кубическим сплайном?</w:t>
      </w:r>
    </w:p>
    <w:p w14:paraId="398F900F" w14:textId="77777777" w:rsidR="00F8726A" w:rsidRDefault="00B14E61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В чём суть</w:t>
      </w:r>
      <w:r w:rsidR="00F8726A">
        <w:rPr>
          <w:sz w:val="26"/>
          <w:szCs w:val="26"/>
        </w:rPr>
        <w:t xml:space="preserve"> метод</w:t>
      </w:r>
      <w:r>
        <w:rPr>
          <w:sz w:val="26"/>
          <w:szCs w:val="26"/>
        </w:rPr>
        <w:t>а</w:t>
      </w:r>
      <w:r w:rsidR="00F8726A">
        <w:rPr>
          <w:sz w:val="26"/>
          <w:szCs w:val="26"/>
        </w:rPr>
        <w:t xml:space="preserve"> наименьших квадратов</w:t>
      </w:r>
      <w:r>
        <w:rPr>
          <w:sz w:val="26"/>
          <w:szCs w:val="26"/>
        </w:rPr>
        <w:t xml:space="preserve"> в задачах</w:t>
      </w:r>
      <w:r w:rsidRPr="00B14E61">
        <w:rPr>
          <w:sz w:val="26"/>
          <w:szCs w:val="26"/>
        </w:rPr>
        <w:t xml:space="preserve"> </w:t>
      </w:r>
      <w:r>
        <w:rPr>
          <w:sz w:val="26"/>
          <w:szCs w:val="26"/>
        </w:rPr>
        <w:t>приближения функций</w:t>
      </w:r>
      <w:r w:rsidR="00F8726A">
        <w:rPr>
          <w:sz w:val="26"/>
          <w:szCs w:val="26"/>
        </w:rPr>
        <w:t>?</w:t>
      </w:r>
    </w:p>
    <w:p w14:paraId="5396719B" w14:textId="77777777" w:rsidR="00B14E61" w:rsidRDefault="00B14E61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Каков смысл </w:t>
      </w:r>
      <w:r w:rsidRPr="00E124E3">
        <w:rPr>
          <w:sz w:val="26"/>
          <w:szCs w:val="26"/>
        </w:rPr>
        <w:t>коэффициент</w:t>
      </w:r>
      <w:r>
        <w:rPr>
          <w:sz w:val="26"/>
          <w:szCs w:val="26"/>
        </w:rPr>
        <w:t>а</w:t>
      </w:r>
      <w:r w:rsidRPr="00E124E3">
        <w:rPr>
          <w:sz w:val="26"/>
          <w:szCs w:val="26"/>
        </w:rPr>
        <w:t xml:space="preserve"> детерминации</w:t>
      </w:r>
      <w:r>
        <w:rPr>
          <w:sz w:val="26"/>
          <w:szCs w:val="26"/>
        </w:rPr>
        <w:t xml:space="preserve"> при построении регрессионных моделей?</w:t>
      </w:r>
    </w:p>
    <w:p w14:paraId="4D911F33" w14:textId="77777777" w:rsidR="008F54BC" w:rsidRPr="00D81548" w:rsidRDefault="008F54BC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огда целесообразно использовать интерполяцию, а когда приближение?</w:t>
      </w:r>
    </w:p>
    <w:p w14:paraId="5366C3D7" w14:textId="77777777" w:rsidR="002E75F8" w:rsidRDefault="002E75F8" w:rsidP="00DB3811">
      <w:pPr>
        <w:ind w:left="567" w:right="141"/>
        <w:jc w:val="both"/>
        <w:rPr>
          <w:b/>
          <w:bCs/>
          <w:sz w:val="28"/>
          <w:szCs w:val="28"/>
        </w:rPr>
      </w:pPr>
    </w:p>
    <w:p w14:paraId="2873E08E" w14:textId="77777777" w:rsidR="000F437C" w:rsidRPr="000F437C" w:rsidRDefault="000F437C" w:rsidP="00805973">
      <w:pPr>
        <w:keepNext/>
        <w:numPr>
          <w:ilvl w:val="0"/>
          <w:numId w:val="13"/>
        </w:numPr>
        <w:spacing w:before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14:paraId="007A6C13" w14:textId="77777777" w:rsidR="00153E53" w:rsidRPr="000F437C" w:rsidRDefault="00153E53" w:rsidP="00805973">
      <w:pPr>
        <w:keepNext/>
        <w:spacing w:before="240" w:after="360"/>
        <w:ind w:left="567" w:right="142"/>
        <w:jc w:val="center"/>
        <w:rPr>
          <w:b/>
          <w:sz w:val="36"/>
          <w:szCs w:val="28"/>
        </w:rPr>
      </w:pPr>
      <w:r w:rsidRPr="000F437C">
        <w:rPr>
          <w:b/>
          <w:sz w:val="36"/>
          <w:szCs w:val="28"/>
        </w:rPr>
        <w:t>Выч</w:t>
      </w:r>
      <w:r w:rsidR="00487BD2">
        <w:rPr>
          <w:b/>
          <w:sz w:val="36"/>
          <w:szCs w:val="28"/>
        </w:rPr>
        <w:t>исление определенного интеграла</w:t>
      </w:r>
    </w:p>
    <w:p w14:paraId="7390C920" w14:textId="77777777" w:rsidR="00487BD2" w:rsidRDefault="00487BD2" w:rsidP="00DB3811">
      <w:pPr>
        <w:pStyle w:val="a5"/>
        <w:numPr>
          <w:ilvl w:val="12"/>
          <w:numId w:val="0"/>
        </w:numPr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 xml:space="preserve">Для тех, кто не программирует, </w:t>
      </w:r>
      <w:r w:rsidR="003C0496">
        <w:rPr>
          <w:sz w:val="26"/>
          <w:szCs w:val="26"/>
        </w:rPr>
        <w:t xml:space="preserve">во-первых, найдите значение </w:t>
      </w:r>
      <w:r w:rsidR="003C0496" w:rsidRPr="00E13A94">
        <w:rPr>
          <w:sz w:val="26"/>
          <w:szCs w:val="26"/>
        </w:rPr>
        <w:t>определенного</w:t>
      </w:r>
      <w:r w:rsidR="003C0496">
        <w:rPr>
          <w:sz w:val="26"/>
          <w:szCs w:val="26"/>
        </w:rPr>
        <w:t xml:space="preserve"> интеграла в вашем варианте </w:t>
      </w:r>
      <w:r w:rsidR="003C0496" w:rsidRPr="007019C3">
        <w:rPr>
          <w:sz w:val="26"/>
          <w:szCs w:val="26"/>
        </w:rPr>
        <w:t xml:space="preserve">с помощью </w:t>
      </w:r>
      <w:r w:rsidR="003C0496" w:rsidRPr="007019C3">
        <w:rPr>
          <w:b/>
          <w:sz w:val="26"/>
          <w:szCs w:val="26"/>
        </w:rPr>
        <w:t>WolframAlpha</w:t>
      </w:r>
      <w:r w:rsidR="003C0496" w:rsidRPr="007019C3">
        <w:rPr>
          <w:sz w:val="26"/>
          <w:szCs w:val="26"/>
        </w:rPr>
        <w:t xml:space="preserve"> (</w:t>
      </w:r>
      <w:hyperlink r:id="rId13" w:history="1">
        <w:r w:rsidR="003C0496" w:rsidRPr="00A30E85">
          <w:rPr>
            <w:rStyle w:val="aa"/>
            <w:sz w:val="26"/>
            <w:szCs w:val="26"/>
          </w:rPr>
          <w:t>http://www.wolframalpha-ru.com/2011/12/wolframalpha_25.html</w:t>
        </w:r>
      </w:hyperlink>
      <w:r w:rsidR="003C0496" w:rsidRPr="007019C3">
        <w:rPr>
          <w:sz w:val="26"/>
          <w:szCs w:val="26"/>
        </w:rPr>
        <w:t>).</w:t>
      </w:r>
      <w:r w:rsidR="003C0496">
        <w:rPr>
          <w:sz w:val="26"/>
          <w:szCs w:val="26"/>
        </w:rPr>
        <w:t xml:space="preserve"> Во-вторых, </w:t>
      </w:r>
      <w:r>
        <w:rPr>
          <w:sz w:val="26"/>
          <w:szCs w:val="26"/>
        </w:rPr>
        <w:t>сделайте соответствующее расчётное задание с преподавателем в лаборатории.</w:t>
      </w:r>
    </w:p>
    <w:p w14:paraId="1480C19F" w14:textId="390000D6" w:rsidR="00EB691C" w:rsidRPr="00E13A94" w:rsidRDefault="00487BD2" w:rsidP="00DB3811">
      <w:pPr>
        <w:pStyle w:val="a5"/>
        <w:numPr>
          <w:ilvl w:val="12"/>
          <w:numId w:val="0"/>
        </w:numPr>
        <w:ind w:left="567" w:right="141" w:firstLine="720"/>
        <w:rPr>
          <w:sz w:val="26"/>
          <w:szCs w:val="26"/>
        </w:rPr>
      </w:pPr>
      <w:r w:rsidRPr="007019C3">
        <w:rPr>
          <w:sz w:val="26"/>
          <w:szCs w:val="26"/>
        </w:rPr>
        <w:t xml:space="preserve">Для тех, кто программирует, </w:t>
      </w:r>
      <w:r>
        <w:rPr>
          <w:sz w:val="26"/>
          <w:szCs w:val="26"/>
        </w:rPr>
        <w:t>н</w:t>
      </w:r>
      <w:r w:rsidR="00EB691C" w:rsidRPr="00E13A94">
        <w:rPr>
          <w:sz w:val="26"/>
          <w:szCs w:val="26"/>
        </w:rPr>
        <w:t>ай</w:t>
      </w:r>
      <w:r w:rsidR="003C0496">
        <w:rPr>
          <w:sz w:val="26"/>
          <w:szCs w:val="26"/>
        </w:rPr>
        <w:t>дите</w:t>
      </w:r>
      <w:r w:rsidR="00EB691C" w:rsidRPr="00E13A94">
        <w:rPr>
          <w:sz w:val="26"/>
          <w:szCs w:val="26"/>
        </w:rPr>
        <w:t xml:space="preserve"> по </w:t>
      </w:r>
      <w:r w:rsidR="007F0F0B">
        <w:rPr>
          <w:sz w:val="26"/>
          <w:szCs w:val="26"/>
        </w:rPr>
        <w:t>формуле</w:t>
      </w:r>
      <w:r w:rsidR="00EB691C" w:rsidRPr="00E13A94">
        <w:rPr>
          <w:sz w:val="26"/>
          <w:szCs w:val="26"/>
        </w:rPr>
        <w:t xml:space="preserve"> Симпсона значение </w:t>
      </w:r>
      <w:r w:rsidR="003C0496">
        <w:rPr>
          <w:sz w:val="26"/>
          <w:szCs w:val="26"/>
        </w:rPr>
        <w:t>интеграла</w:t>
      </w:r>
      <w:r w:rsidR="004C22D3">
        <w:rPr>
          <w:sz w:val="26"/>
          <w:szCs w:val="26"/>
        </w:rPr>
        <w:t xml:space="preserve"> </w:t>
      </w:r>
      <w:commentRangeStart w:id="0"/>
      <w:r w:rsidR="004C22D3">
        <w:rPr>
          <w:sz w:val="26"/>
          <w:szCs w:val="26"/>
        </w:rPr>
        <w:t xml:space="preserve">на двух вариантах </w:t>
      </w:r>
      <w:r w:rsidR="00191DB3">
        <w:rPr>
          <w:sz w:val="26"/>
          <w:szCs w:val="26"/>
        </w:rPr>
        <w:t>сетки интегрирования</w:t>
      </w:r>
      <w:commentRangeEnd w:id="0"/>
      <w:r w:rsidR="004C22D3">
        <w:rPr>
          <w:rStyle w:val="ab"/>
        </w:rPr>
        <w:commentReference w:id="0"/>
      </w:r>
      <w:r w:rsidR="00191DB3">
        <w:rPr>
          <w:sz w:val="26"/>
          <w:szCs w:val="26"/>
        </w:rPr>
        <w:t xml:space="preserve"> </w:t>
      </w:r>
    </w:p>
    <w:p w14:paraId="2A90AC7B" w14:textId="77777777" w:rsidR="00EB691C" w:rsidRDefault="00B045A0" w:rsidP="00DB3811">
      <w:pPr>
        <w:numPr>
          <w:ilvl w:val="12"/>
          <w:numId w:val="0"/>
        </w:numPr>
        <w:ind w:left="567" w:right="141"/>
        <w:jc w:val="center"/>
      </w:pPr>
      <w:r w:rsidRPr="00EB691C">
        <w:rPr>
          <w:position w:val="-32"/>
        </w:rPr>
        <w:object w:dxaOrig="1320" w:dyaOrig="760" w14:anchorId="385709E6">
          <v:shape id="_x0000_i1026" type="#_x0000_t75" style="width:87pt;height:48.75pt" o:ole="">
            <v:imagedata r:id="rId16" o:title=""/>
          </v:shape>
          <o:OLEObject Type="Embed" ProgID="Equation.DSMT4" ShapeID="_x0000_i1026" DrawAspect="Content" ObjectID="_1759827223" r:id="rId17"/>
        </w:object>
      </w:r>
    </w:p>
    <w:p w14:paraId="0B35BB9C" w14:textId="6E7525F2" w:rsidR="00EB691C" w:rsidRPr="00E13A94" w:rsidRDefault="00EB691C" w:rsidP="00DB3811">
      <w:pPr>
        <w:pStyle w:val="a5"/>
        <w:numPr>
          <w:ilvl w:val="12"/>
          <w:numId w:val="0"/>
        </w:numPr>
        <w:ind w:left="567" w:right="141"/>
        <w:jc w:val="both"/>
        <w:rPr>
          <w:sz w:val="26"/>
          <w:szCs w:val="26"/>
        </w:rPr>
      </w:pPr>
      <w:commentRangeStart w:id="1"/>
      <w:r w:rsidRPr="00E13A94">
        <w:rPr>
          <w:sz w:val="26"/>
          <w:szCs w:val="26"/>
        </w:rPr>
        <w:t xml:space="preserve">с точностью </w:t>
      </w:r>
      <w:r w:rsidR="009E5335" w:rsidRPr="00E13A94">
        <w:rPr>
          <w:position w:val="-6"/>
          <w:sz w:val="26"/>
          <w:szCs w:val="26"/>
        </w:rPr>
        <w:object w:dxaOrig="240" w:dyaOrig="260" w14:anchorId="7E239B69">
          <v:shape id="_x0000_i1027" type="#_x0000_t75" style="width:13.5pt;height:11.25pt" o:ole="">
            <v:imagedata r:id="rId18" o:title=""/>
          </v:shape>
          <o:OLEObject Type="Embed" ProgID="Equation.DSMT4" ShapeID="_x0000_i1027" DrawAspect="Content" ObjectID="_1759827224" r:id="rId19"/>
        </w:object>
      </w:r>
      <w:r w:rsidRPr="00E13A94">
        <w:rPr>
          <w:sz w:val="26"/>
          <w:szCs w:val="26"/>
        </w:rPr>
        <w:t>. Оценку точности осуществ</w:t>
      </w:r>
      <w:r w:rsidR="00DB4684">
        <w:rPr>
          <w:sz w:val="26"/>
          <w:szCs w:val="26"/>
        </w:rPr>
        <w:t>ите</w:t>
      </w:r>
      <w:r w:rsidRPr="00E13A94">
        <w:rPr>
          <w:sz w:val="26"/>
          <w:szCs w:val="26"/>
        </w:rPr>
        <w:t xml:space="preserve"> по методу Рунге. Указать </w:t>
      </w:r>
      <w:r w:rsidR="001C560C">
        <w:rPr>
          <w:sz w:val="26"/>
          <w:szCs w:val="26"/>
        </w:rPr>
        <w:t>в каких местах</w:t>
      </w:r>
      <w:r w:rsidRPr="00E13A94">
        <w:rPr>
          <w:sz w:val="26"/>
          <w:szCs w:val="26"/>
        </w:rPr>
        <w:t xml:space="preserve"> и во сколько раз </w:t>
      </w:r>
      <w:r w:rsidR="000C24AD" w:rsidRPr="00E13A94">
        <w:rPr>
          <w:sz w:val="26"/>
          <w:szCs w:val="26"/>
        </w:rPr>
        <w:t>приходилось</w:t>
      </w:r>
      <w:r w:rsidRPr="00E13A94">
        <w:rPr>
          <w:sz w:val="26"/>
          <w:szCs w:val="26"/>
        </w:rPr>
        <w:t xml:space="preserve"> измельчать начальную “грубую” сетку интегрирования.</w:t>
      </w:r>
      <w:r w:rsidR="00637CFB" w:rsidRPr="00E13A94">
        <w:rPr>
          <w:sz w:val="26"/>
          <w:szCs w:val="26"/>
        </w:rPr>
        <w:t xml:space="preserve"> Приведите рисунок</w:t>
      </w:r>
      <w:r w:rsidR="0000348F" w:rsidRPr="00E13A94">
        <w:rPr>
          <w:sz w:val="26"/>
          <w:szCs w:val="26"/>
        </w:rPr>
        <w:t xml:space="preserve"> функции</w:t>
      </w:r>
      <w:r w:rsidR="005976D6">
        <w:rPr>
          <w:sz w:val="26"/>
          <w:szCs w:val="26"/>
        </w:rPr>
        <w:t xml:space="preserve"> </w:t>
      </w:r>
      <w:r w:rsidR="005976D6" w:rsidRPr="005976D6">
        <w:rPr>
          <w:position w:val="-12"/>
          <w:sz w:val="26"/>
          <w:szCs w:val="26"/>
        </w:rPr>
        <w:object w:dxaOrig="620" w:dyaOrig="360" w14:anchorId="370E09B3">
          <v:shape id="_x0000_i1028" type="#_x0000_t75" style="width:30.75pt;height:18pt" o:ole="">
            <v:imagedata r:id="rId20" o:title=""/>
          </v:shape>
          <o:OLEObject Type="Embed" ProgID="Equation.DSMT4" ShapeID="_x0000_i1028" DrawAspect="Content" ObjectID="_1759827225" r:id="rId21"/>
        </w:object>
      </w:r>
      <w:r w:rsidR="005976D6">
        <w:rPr>
          <w:sz w:val="26"/>
          <w:szCs w:val="26"/>
        </w:rPr>
        <w:t xml:space="preserve"> </w:t>
      </w:r>
      <w:r w:rsidR="0000348F" w:rsidRPr="00E13A94">
        <w:rPr>
          <w:sz w:val="26"/>
          <w:szCs w:val="26"/>
        </w:rPr>
        <w:t>и</w:t>
      </w:r>
      <w:r w:rsidR="00637CFB" w:rsidRPr="00E13A94">
        <w:rPr>
          <w:sz w:val="26"/>
          <w:szCs w:val="26"/>
        </w:rPr>
        <w:t xml:space="preserve"> </w:t>
      </w:r>
      <w:r w:rsidR="00CC572A">
        <w:rPr>
          <w:sz w:val="26"/>
          <w:szCs w:val="26"/>
        </w:rPr>
        <w:t>полученной сетки интегрирования</w:t>
      </w:r>
      <w:r w:rsidR="00E94030">
        <w:rPr>
          <w:sz w:val="26"/>
          <w:szCs w:val="26"/>
        </w:rPr>
        <w:t>.</w:t>
      </w:r>
      <w:r w:rsidR="00637CFB" w:rsidRPr="00E13A94">
        <w:rPr>
          <w:sz w:val="26"/>
          <w:szCs w:val="26"/>
        </w:rPr>
        <w:t xml:space="preserve"> </w:t>
      </w:r>
      <w:commentRangeEnd w:id="1"/>
      <w:r w:rsidR="00691474">
        <w:rPr>
          <w:rStyle w:val="ab"/>
        </w:rPr>
        <w:commentReference w:id="1"/>
      </w:r>
      <w:r w:rsidR="00CC572A" w:rsidRPr="00CC572A">
        <w:rPr>
          <w:sz w:val="26"/>
          <w:szCs w:val="26"/>
        </w:rPr>
        <w:t xml:space="preserve"> </w:t>
      </w:r>
      <w:r w:rsidR="00CC572A">
        <w:rPr>
          <w:sz w:val="26"/>
          <w:szCs w:val="26"/>
        </w:rPr>
        <w:t>Сделайте выводы.</w:t>
      </w:r>
    </w:p>
    <w:p w14:paraId="276B09BE" w14:textId="77777777" w:rsidR="00843C7D" w:rsidRDefault="00843C7D" w:rsidP="00DB3811">
      <w:pPr>
        <w:pStyle w:val="a5"/>
        <w:numPr>
          <w:ilvl w:val="12"/>
          <w:numId w:val="0"/>
        </w:numPr>
        <w:ind w:left="567" w:right="141"/>
        <w:jc w:val="both"/>
        <w:rPr>
          <w:lang w:val="uk-UA"/>
        </w:rPr>
      </w:pPr>
      <w:bookmarkStart w:id="2" w:name="_GoBack"/>
      <w:bookmarkEnd w:id="2"/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88"/>
        <w:gridCol w:w="3118"/>
        <w:gridCol w:w="1276"/>
        <w:gridCol w:w="1185"/>
        <w:gridCol w:w="1391"/>
      </w:tblGrid>
      <w:tr w:rsidR="00F54F6A" w:rsidRPr="00487BD2" w14:paraId="31B5448D" w14:textId="77777777" w:rsidTr="006B2CD6">
        <w:trPr>
          <w:jc w:val="center"/>
        </w:trPr>
        <w:tc>
          <w:tcPr>
            <w:tcW w:w="1288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50618F18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Вариант</w:t>
            </w:r>
          </w:p>
        </w:tc>
        <w:tc>
          <w:tcPr>
            <w:tcW w:w="3118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49BB7A16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680" w:dyaOrig="400" w14:anchorId="3096E9ED">
                <v:shape id="_x0000_i1029" type="#_x0000_t75" style="width:33.75pt;height:21pt" o:ole="">
                  <v:imagedata r:id="rId22" o:title=""/>
                </v:shape>
                <o:OLEObject Type="Embed" ProgID="Equation.DSMT4" ShapeID="_x0000_i1029" DrawAspect="Content" ObjectID="_1759827226" r:id="rId23"/>
              </w:objec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38478D30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i/>
                <w:iCs/>
                <w:sz w:val="26"/>
                <w:szCs w:val="26"/>
              </w:rPr>
            </w:pPr>
            <w:r w:rsidRPr="00487BD2">
              <w:rPr>
                <w:i/>
                <w:iCs/>
                <w:sz w:val="26"/>
                <w:szCs w:val="26"/>
                <w:lang w:val="en-US"/>
              </w:rPr>
              <w:t>a</w:t>
            </w:r>
          </w:p>
        </w:tc>
        <w:tc>
          <w:tcPr>
            <w:tcW w:w="1185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2C003332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i/>
                <w:iCs/>
                <w:sz w:val="26"/>
                <w:szCs w:val="26"/>
              </w:rPr>
            </w:pPr>
            <w:r w:rsidRPr="00487BD2">
              <w:rPr>
                <w:i/>
                <w:iCs/>
                <w:sz w:val="26"/>
                <w:szCs w:val="26"/>
                <w:lang w:val="en-US"/>
              </w:rPr>
              <w:t>b</w:t>
            </w:r>
          </w:p>
        </w:tc>
        <w:tc>
          <w:tcPr>
            <w:tcW w:w="139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shd w:val="clear" w:color="auto" w:fill="D9D9D9"/>
          </w:tcPr>
          <w:p w14:paraId="1EB8C6F4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240" w:dyaOrig="260" w14:anchorId="2898F108">
                <v:shape id="_x0000_i1030" type="#_x0000_t75" style="width:10.5pt;height:10.5pt" o:ole="">
                  <v:imagedata r:id="rId18" o:title=""/>
                </v:shape>
                <o:OLEObject Type="Embed" ProgID="Equation.DSMT4" ShapeID="_x0000_i1030" DrawAspect="Content" ObjectID="_1759827227" r:id="rId24"/>
              </w:object>
            </w:r>
          </w:p>
        </w:tc>
      </w:tr>
      <w:tr w:rsidR="00F54F6A" w:rsidRPr="00FE7BB4" w14:paraId="76C3F32B" w14:textId="77777777">
        <w:trPr>
          <w:trHeight w:val="430"/>
          <w:jc w:val="center"/>
        </w:trPr>
        <w:tc>
          <w:tcPr>
            <w:tcW w:w="128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12139AC2" w14:textId="77777777" w:rsidR="00F54F6A" w:rsidRPr="00FE7BB4" w:rsidRDefault="00F54F6A" w:rsidP="005660BE">
            <w:pPr>
              <w:pStyle w:val="a5"/>
              <w:ind w:firstLine="0"/>
              <w:rPr>
                <w:sz w:val="24"/>
                <w:szCs w:val="26"/>
              </w:rPr>
            </w:pPr>
            <w:r w:rsidRPr="00FE7BB4">
              <w:rPr>
                <w:sz w:val="24"/>
                <w:szCs w:val="26"/>
              </w:rPr>
              <w:t>1</w:t>
            </w:r>
          </w:p>
        </w:tc>
        <w:tc>
          <w:tcPr>
            <w:tcW w:w="3118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524CD89" w14:textId="77777777" w:rsidR="00F54F6A" w:rsidRPr="00FE7BB4" w:rsidRDefault="009E5335" w:rsidP="005660BE">
            <w:pPr>
              <w:pStyle w:val="a5"/>
              <w:ind w:firstLine="0"/>
              <w:jc w:val="center"/>
              <w:rPr>
                <w:sz w:val="24"/>
                <w:szCs w:val="26"/>
              </w:rPr>
            </w:pPr>
            <w:r w:rsidRPr="00FE7BB4">
              <w:rPr>
                <w:position w:val="-6"/>
                <w:sz w:val="24"/>
                <w:szCs w:val="26"/>
              </w:rPr>
              <w:object w:dxaOrig="840" w:dyaOrig="440" w14:anchorId="0E6381C6">
                <v:shape id="_x0000_i1031" type="#_x0000_t75" style="width:42pt;height:21.75pt" o:ole="">
                  <v:imagedata r:id="rId25" o:title=""/>
                </v:shape>
                <o:OLEObject Type="Embed" ProgID="Equation.DSMT4" ShapeID="_x0000_i1031" DrawAspect="Content" ObjectID="_1759827228" r:id="rId26"/>
              </w:objec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FEDB811" w14:textId="281B928D" w:rsidR="00F54F6A" w:rsidRPr="00FE7BB4" w:rsidRDefault="00FE7BB4" w:rsidP="005660BE">
            <w:pPr>
              <w:pStyle w:val="a5"/>
              <w:ind w:firstLine="0"/>
              <w:jc w:val="center"/>
              <w:rPr>
                <w:sz w:val="24"/>
                <w:szCs w:val="26"/>
                <w:lang w:val="en-US"/>
              </w:rPr>
            </w:pPr>
            <w:r w:rsidRPr="00FE7BB4">
              <w:rPr>
                <w:position w:val="-6"/>
                <w:sz w:val="24"/>
                <w:szCs w:val="26"/>
                <w:lang w:val="en-US"/>
              </w:rPr>
              <w:object w:dxaOrig="900" w:dyaOrig="320" w14:anchorId="1A762F72">
                <v:shape id="_x0000_i1032" type="#_x0000_t75" style="width:41.25pt;height:14.25pt" o:ole="">
                  <v:imagedata r:id="rId27" o:title=""/>
                </v:shape>
                <o:OLEObject Type="Embed" ProgID="Equation.DSMT4" ShapeID="_x0000_i1032" DrawAspect="Content" ObjectID="_1759827229" r:id="rId28"/>
              </w:object>
            </w:r>
          </w:p>
        </w:tc>
        <w:tc>
          <w:tcPr>
            <w:tcW w:w="118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DBB3FF7" w14:textId="072E83CF" w:rsidR="00F54F6A" w:rsidRPr="00FE7BB4" w:rsidRDefault="00FE7BB4" w:rsidP="005660BE">
            <w:pPr>
              <w:pStyle w:val="a5"/>
              <w:ind w:firstLine="0"/>
              <w:jc w:val="center"/>
              <w:rPr>
                <w:sz w:val="24"/>
                <w:szCs w:val="26"/>
              </w:rPr>
            </w:pPr>
            <w:r w:rsidRPr="00FE7BB4">
              <w:rPr>
                <w:position w:val="-6"/>
                <w:sz w:val="24"/>
                <w:szCs w:val="26"/>
              </w:rPr>
              <w:object w:dxaOrig="660" w:dyaOrig="320" w14:anchorId="4306E9D4">
                <v:shape id="_x0000_i1033" type="#_x0000_t75" style="width:29.25pt;height:14.25pt" o:ole="">
                  <v:imagedata r:id="rId29" o:title=""/>
                </v:shape>
                <o:OLEObject Type="Embed" ProgID="Equation.DSMT4" ShapeID="_x0000_i1033" DrawAspect="Content" ObjectID="_1759827230" r:id="rId30"/>
              </w:object>
            </w:r>
          </w:p>
        </w:tc>
        <w:tc>
          <w:tcPr>
            <w:tcW w:w="1391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3391ADC3" w14:textId="77777777" w:rsidR="00F54F6A" w:rsidRPr="00FE7BB4" w:rsidRDefault="00F54F6A" w:rsidP="005660BE">
            <w:pPr>
              <w:pStyle w:val="a5"/>
              <w:ind w:firstLine="0"/>
              <w:jc w:val="center"/>
              <w:rPr>
                <w:sz w:val="24"/>
                <w:szCs w:val="26"/>
                <w:lang w:val="en-US"/>
              </w:rPr>
            </w:pPr>
            <w:r w:rsidRPr="00FE7BB4">
              <w:rPr>
                <w:sz w:val="24"/>
                <w:szCs w:val="26"/>
                <w:lang w:val="en-US"/>
              </w:rPr>
              <w:t>0.001</w:t>
            </w:r>
          </w:p>
        </w:tc>
      </w:tr>
      <w:tr w:rsidR="00F54F6A" w:rsidRPr="00487BD2" w14:paraId="2F352A6C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5654B6F3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FB6BB6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1300" w:dyaOrig="440" w14:anchorId="7B453371">
                <v:shape id="_x0000_i1034" type="#_x0000_t75" style="width:65.25pt;height:21.75pt" o:ole="">
                  <v:imagedata r:id="rId31" o:title=""/>
                </v:shape>
                <o:OLEObject Type="Embed" ProgID="Equation.DSMT4" ShapeID="_x0000_i1034" DrawAspect="Content" ObjectID="_1759827231" r:id="rId32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A5FDA04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5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A3BAE6E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8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5E9FB023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01</w:t>
            </w:r>
          </w:p>
        </w:tc>
      </w:tr>
      <w:tr w:rsidR="00F54F6A" w:rsidRPr="00487BD2" w14:paraId="495D83ED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25A946CE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A0E10F2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660" w:dyaOrig="440" w14:anchorId="28D3768E">
                <v:shape id="_x0000_i1035" type="#_x0000_t75" style="width:32.25pt;height:21.75pt" o:ole="">
                  <v:imagedata r:id="rId33" o:title=""/>
                </v:shape>
                <o:OLEObject Type="Embed" ProgID="Equation.DSMT4" ShapeID="_x0000_i1035" DrawAspect="Content" ObjectID="_1759827232" r:id="rId34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8ACF206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DCDAF69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36CF4A2D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</w:t>
            </w:r>
            <w:r w:rsidR="00613E14" w:rsidRPr="00487BD2">
              <w:rPr>
                <w:sz w:val="26"/>
                <w:szCs w:val="26"/>
              </w:rPr>
              <w:t>00</w:t>
            </w:r>
            <w:r w:rsidRPr="00487BD2">
              <w:rPr>
                <w:sz w:val="26"/>
                <w:szCs w:val="26"/>
                <w:lang w:val="en-US"/>
              </w:rPr>
              <w:t>2</w:t>
            </w:r>
          </w:p>
        </w:tc>
      </w:tr>
      <w:tr w:rsidR="00F54F6A" w:rsidRPr="00487BD2" w14:paraId="04B76AE3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239B044D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D00B25A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1080" w:dyaOrig="300" w14:anchorId="5377ECD8">
                <v:shape id="_x0000_i1036" type="#_x0000_t75" style="width:54pt;height:15pt" o:ole="">
                  <v:imagedata r:id="rId35" o:title=""/>
                </v:shape>
                <o:OLEObject Type="Embed" ProgID="Equation.DSMT4" ShapeID="_x0000_i1036" DrawAspect="Content" ObjectID="_1759827233" r:id="rId36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EC6D8E5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5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D7BBDDA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6F2F4D5A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1</w:t>
            </w:r>
          </w:p>
        </w:tc>
      </w:tr>
      <w:tr w:rsidR="00F54F6A" w:rsidRPr="00487BD2" w14:paraId="0D1C1501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0B8C3D3E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E161E89" w14:textId="77777777" w:rsidR="00F54F6A" w:rsidRPr="00487BD2" w:rsidRDefault="00AA05B3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1260" w:dyaOrig="340" w14:anchorId="3AC5EA58">
                <v:shape id="_x0000_i1037" type="#_x0000_t75" style="width:81pt;height:22.5pt" o:ole="">
                  <v:imagedata r:id="rId37" o:title=""/>
                </v:shape>
                <o:OLEObject Type="Embed" ProgID="Equation.DSMT4" ShapeID="_x0000_i1037" DrawAspect="Content" ObjectID="_1759827234" r:id="rId38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19E2B49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480" w:dyaOrig="240" w14:anchorId="55BBFD92">
                <v:shape id="_x0000_i1038" type="#_x0000_t75" style="width:24pt;height:13.5pt" o:ole="">
                  <v:imagedata r:id="rId39" o:title=""/>
                </v:shape>
                <o:OLEObject Type="Embed" ProgID="Equation.DSMT4" ShapeID="_x0000_i1038" DrawAspect="Content" ObjectID="_1759827235" r:id="rId40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BEF6E3B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 w14:anchorId="27FBAE72">
                <v:shape id="_x0000_i1039" type="#_x0000_t75" style="width:11.25pt;height:13.5pt" o:ole="">
                  <v:imagedata r:id="rId41" o:title=""/>
                </v:shape>
                <o:OLEObject Type="Embed" ProgID="Equation.DSMT4" ShapeID="_x0000_i1039" DrawAspect="Content" ObjectID="_1759827236" r:id="rId42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6B6497AF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05</w:t>
            </w:r>
          </w:p>
        </w:tc>
      </w:tr>
      <w:tr w:rsidR="00F54F6A" w:rsidRPr="00487BD2" w14:paraId="25E085F5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095E87BB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89C589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1480" w:dyaOrig="380" w14:anchorId="7D600E2C">
                <v:shape id="_x0000_i1040" type="#_x0000_t75" style="width:75pt;height:18.75pt" o:ole="">
                  <v:imagedata r:id="rId43" o:title=""/>
                </v:shape>
                <o:OLEObject Type="Embed" ProgID="Equation.DSMT4" ShapeID="_x0000_i1040" DrawAspect="Content" ObjectID="_1759827237" r:id="rId44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26BDFE0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480" w:dyaOrig="240" w14:anchorId="690CA81E">
                <v:shape id="_x0000_i1041" type="#_x0000_t75" style="width:24pt;height:13.5pt" o:ole="">
                  <v:imagedata r:id="rId39" o:title=""/>
                </v:shape>
                <o:OLEObject Type="Embed" ProgID="Equation.DSMT4" ShapeID="_x0000_i1041" DrawAspect="Content" ObjectID="_1759827238" r:id="rId45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F787CAC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 w14:anchorId="259A63BD">
                <v:shape id="_x0000_i1042" type="#_x0000_t75" style="width:11.25pt;height:13.5pt" o:ole="">
                  <v:imagedata r:id="rId41" o:title=""/>
                </v:shape>
                <o:OLEObject Type="Embed" ProgID="Equation.DSMT4" ShapeID="_x0000_i1042" DrawAspect="Content" ObjectID="_1759827239" r:id="rId46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2C53CCB2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1</w:t>
            </w:r>
          </w:p>
        </w:tc>
      </w:tr>
      <w:tr w:rsidR="00F54F6A" w:rsidRPr="00487BD2" w14:paraId="6DEEBBFE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317FD1CF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FA0C8D2" w14:textId="1C18ABC7" w:rsidR="00F54F6A" w:rsidRPr="00487BD2" w:rsidRDefault="006F2909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760" w:dyaOrig="420" w14:anchorId="2EF0FF29">
                <v:shape id="_x0000_i1043" type="#_x0000_t75" style="width:42.75pt;height:23.25pt" o:ole="">
                  <v:imagedata r:id="rId47" o:title=""/>
                </v:shape>
                <o:OLEObject Type="Embed" ProgID="Equation.DSMT4" ShapeID="_x0000_i1043" DrawAspect="Content" ObjectID="_1759827240" r:id="rId48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644D2DE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480" w:dyaOrig="240" w14:anchorId="6E7995E4">
                <v:shape id="_x0000_i1044" type="#_x0000_t75" style="width:24pt;height:13.5pt" o:ole="">
                  <v:imagedata r:id="rId39" o:title=""/>
                </v:shape>
                <o:OLEObject Type="Embed" ProgID="Equation.DSMT4" ShapeID="_x0000_i1044" DrawAspect="Content" ObjectID="_1759827241" r:id="rId49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95A596D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 w14:anchorId="49784F67">
                <v:shape id="_x0000_i1045" type="#_x0000_t75" style="width:11.25pt;height:13.5pt" o:ole="">
                  <v:imagedata r:id="rId41" o:title=""/>
                </v:shape>
                <o:OLEObject Type="Embed" ProgID="Equation.DSMT4" ShapeID="_x0000_i1045" DrawAspect="Content" ObjectID="_1759827242" r:id="rId50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5A258F13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1</w:t>
            </w:r>
          </w:p>
        </w:tc>
      </w:tr>
      <w:tr w:rsidR="00F54F6A" w:rsidRPr="00487BD2" w14:paraId="2781AD3F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7AAEF548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504CEA8" w14:textId="25455C3D" w:rsidR="00F54F6A" w:rsidRPr="00487BD2" w:rsidRDefault="006F2909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1020" w:dyaOrig="440" w14:anchorId="278AFAC3">
                <v:shape id="_x0000_i1046" type="#_x0000_t75" style="width:55.5pt;height:24pt" o:ole="">
                  <v:imagedata r:id="rId51" o:title=""/>
                </v:shape>
                <o:OLEObject Type="Embed" ProgID="Equation.DSMT4" ShapeID="_x0000_i1046" DrawAspect="Content" ObjectID="_1759827243" r:id="rId52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478D47A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A7C372A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 w14:anchorId="19C2C43D">
                <v:shape id="_x0000_i1047" type="#_x0000_t75" style="width:11.25pt;height:13.5pt" o:ole="">
                  <v:imagedata r:id="rId41" o:title=""/>
                </v:shape>
                <o:OLEObject Type="Embed" ProgID="Equation.DSMT4" ShapeID="_x0000_i1047" DrawAspect="Content" ObjectID="_1759827244" r:id="rId53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3A5D4736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2</w:t>
            </w:r>
          </w:p>
        </w:tc>
      </w:tr>
      <w:tr w:rsidR="00F54F6A" w:rsidRPr="00487BD2" w14:paraId="7BF22050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34E0206E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548EDEF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720" w:dyaOrig="360" w14:anchorId="5FEF10E1">
                <v:shape id="_x0000_i1048" type="#_x0000_t75" style="width:36.75pt;height:18pt" o:ole="">
                  <v:imagedata r:id="rId54" o:title=""/>
                </v:shape>
                <o:OLEObject Type="Embed" ProgID="Equation.DSMT4" ShapeID="_x0000_i1048" DrawAspect="Content" ObjectID="_1759827245" r:id="rId55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9DCB8BA" w14:textId="77777777" w:rsidR="00F54F6A" w:rsidRPr="00487BD2" w:rsidRDefault="00613E14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-1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3A77550" w14:textId="77777777" w:rsidR="00F54F6A" w:rsidRPr="00487BD2" w:rsidRDefault="00613E14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2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1A4C4B51" w14:textId="77777777" w:rsidR="00F54F6A" w:rsidRPr="00487BD2" w:rsidRDefault="00613E14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01</w:t>
            </w:r>
          </w:p>
        </w:tc>
      </w:tr>
      <w:tr w:rsidR="00F54F6A" w:rsidRPr="00487BD2" w14:paraId="482B08A4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12CE9E9E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BA7C920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1100" w:dyaOrig="440" w14:anchorId="716774D5">
                <v:shape id="_x0000_i1049" type="#_x0000_t75" style="width:54pt;height:21.75pt" o:ole="">
                  <v:imagedata r:id="rId56" o:title=""/>
                </v:shape>
                <o:OLEObject Type="Embed" ProgID="Equation.DSMT4" ShapeID="_x0000_i1049" DrawAspect="Content" ObjectID="_1759827246" r:id="rId57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EDB8D2C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7C37B79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 w14:anchorId="28F9FB34">
                <v:shape id="_x0000_i1050" type="#_x0000_t75" style="width:11.25pt;height:13.5pt" o:ole="">
                  <v:imagedata r:id="rId58" o:title=""/>
                </v:shape>
                <o:OLEObject Type="Embed" ProgID="Equation.DSMT4" ShapeID="_x0000_i1050" DrawAspect="Content" ObjectID="_1759827247" r:id="rId59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4164840F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5</w:t>
            </w:r>
          </w:p>
        </w:tc>
      </w:tr>
      <w:tr w:rsidR="00F54F6A" w:rsidRPr="00487BD2" w14:paraId="1FCBCA2E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35F76993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F99F8C0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4"/>
                <w:sz w:val="26"/>
                <w:szCs w:val="26"/>
              </w:rPr>
              <w:object w:dxaOrig="880" w:dyaOrig="420" w14:anchorId="1926BC0E">
                <v:shape id="_x0000_i1051" type="#_x0000_t75" style="width:44.25pt;height:21pt" o:ole="">
                  <v:imagedata r:id="rId60" o:title=""/>
                </v:shape>
                <o:OLEObject Type="Embed" ProgID="Equation.DSMT4" ShapeID="_x0000_i1051" DrawAspect="Content" ObjectID="_1759827248" r:id="rId61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0E8E17A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480" w:dyaOrig="240" w14:anchorId="7E092778">
                <v:shape id="_x0000_i1052" type="#_x0000_t75" style="width:24pt;height:13.5pt" o:ole="">
                  <v:imagedata r:id="rId39" o:title=""/>
                </v:shape>
                <o:OLEObject Type="Embed" ProgID="Equation.DSMT4" ShapeID="_x0000_i1052" DrawAspect="Content" ObjectID="_1759827249" r:id="rId62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11EC563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 w14:anchorId="403C2440">
                <v:shape id="_x0000_i1053" type="#_x0000_t75" style="width:11.25pt;height:13.5pt" o:ole="">
                  <v:imagedata r:id="rId58" o:title=""/>
                </v:shape>
                <o:OLEObject Type="Embed" ProgID="Equation.DSMT4" ShapeID="_x0000_i1053" DrawAspect="Content" ObjectID="_1759827250" r:id="rId63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1487260F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2</w:t>
            </w:r>
          </w:p>
        </w:tc>
      </w:tr>
      <w:tr w:rsidR="00F54F6A" w:rsidRPr="00487BD2" w14:paraId="136191DF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6817FECB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B969D27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1380" w:dyaOrig="300" w14:anchorId="5E477640">
                <v:shape id="_x0000_i1054" type="#_x0000_t75" style="width:69pt;height:15pt" o:ole="">
                  <v:imagedata r:id="rId64" o:title=""/>
                </v:shape>
                <o:OLEObject Type="Embed" ProgID="Equation.DSMT4" ShapeID="_x0000_i1054" DrawAspect="Content" ObjectID="_1759827251" r:id="rId65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C17DCCC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7E733A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 w14:anchorId="76906EA1">
                <v:shape id="_x0000_i1055" type="#_x0000_t75" style="width:11.25pt;height:13.5pt" o:ole="">
                  <v:imagedata r:id="rId58" o:title=""/>
                </v:shape>
                <o:OLEObject Type="Embed" ProgID="Equation.DSMT4" ShapeID="_x0000_i1055" DrawAspect="Content" ObjectID="_1759827252" r:id="rId66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001727E1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1</w:t>
            </w:r>
          </w:p>
        </w:tc>
      </w:tr>
      <w:tr w:rsidR="00F54F6A" w:rsidRPr="00487BD2" w14:paraId="2D75199C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2125D528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3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36F290E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b/>
                <w:bCs/>
                <w:position w:val="-6"/>
                <w:sz w:val="26"/>
                <w:szCs w:val="26"/>
              </w:rPr>
              <w:object w:dxaOrig="1140" w:dyaOrig="400" w14:anchorId="1DF12095">
                <v:shape id="_x0000_i1056" type="#_x0000_t75" style="width:57pt;height:21pt" o:ole="">
                  <v:imagedata r:id="rId67" o:title=""/>
                </v:shape>
                <o:OLEObject Type="Embed" ProgID="Equation.DSMT4" ShapeID="_x0000_i1056" DrawAspect="Content" ObjectID="_1759827253" r:id="rId68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86D754" w14:textId="77777777" w:rsidR="00F54F6A" w:rsidRPr="00487BD2" w:rsidRDefault="004F2BA2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1FF71CE" w14:textId="77777777" w:rsidR="00F54F6A" w:rsidRPr="00487BD2" w:rsidRDefault="004F2BA2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25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7FBDBFD4" w14:textId="77777777" w:rsidR="00F54F6A" w:rsidRPr="00487BD2" w:rsidRDefault="004F2BA2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</w:rPr>
              <w:t>0.00005</w:t>
            </w:r>
          </w:p>
        </w:tc>
      </w:tr>
      <w:tr w:rsidR="00F54F6A" w:rsidRPr="00487BD2" w14:paraId="460A829A" w14:textId="77777777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0064373D" w14:textId="77777777"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4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FA7D02A" w14:textId="77777777"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0"/>
                <w:sz w:val="26"/>
                <w:szCs w:val="26"/>
              </w:rPr>
              <w:object w:dxaOrig="1200" w:dyaOrig="420" w14:anchorId="467BC4FA">
                <v:shape id="_x0000_i1057" type="#_x0000_t75" style="width:61.5pt;height:21pt" o:ole="">
                  <v:imagedata r:id="rId69" o:title=""/>
                </v:shape>
                <o:OLEObject Type="Embed" ProgID="Equation.DSMT4" ShapeID="_x0000_i1057" DrawAspect="Content" ObjectID="_1759827254" r:id="rId70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3E9AD29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2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6A4ADD9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10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66AE4143" w14:textId="77777777"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01</w:t>
            </w:r>
          </w:p>
        </w:tc>
      </w:tr>
    </w:tbl>
    <w:p w14:paraId="1C4130EE" w14:textId="77777777" w:rsidR="002943A3" w:rsidRDefault="002943A3" w:rsidP="00DB3811">
      <w:pPr>
        <w:pStyle w:val="a5"/>
        <w:keepNext/>
        <w:numPr>
          <w:ilvl w:val="12"/>
          <w:numId w:val="0"/>
        </w:numPr>
        <w:spacing w:before="240" w:after="120"/>
        <w:ind w:left="567" w:right="141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14:paraId="0BFECBEB" w14:textId="77777777" w:rsidR="002943A3" w:rsidRDefault="00045906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составную формулу численного интегрирования методом прямоугольников.</w:t>
      </w:r>
    </w:p>
    <w:p w14:paraId="48E1A55A" w14:textId="77777777" w:rsidR="00045906" w:rsidRDefault="00045906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составную формулу численного интегрирования методом трапеций.</w:t>
      </w:r>
    </w:p>
    <w:p w14:paraId="13914344" w14:textId="77777777" w:rsidR="00045906" w:rsidRDefault="00045906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составные формулы численного интегрирования методом парабол с полным шагом и половинчатым.</w:t>
      </w:r>
    </w:p>
    <w:p w14:paraId="46CE4BD0" w14:textId="77777777" w:rsidR="00045906" w:rsidRDefault="00045906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 чём суть метода Рунге для </w:t>
      </w:r>
      <w:r w:rsidR="00E03F7B">
        <w:rPr>
          <w:sz w:val="26"/>
          <w:szCs w:val="26"/>
        </w:rPr>
        <w:t>оценки точности численного интегрирования?</w:t>
      </w:r>
    </w:p>
    <w:p w14:paraId="733F48AB" w14:textId="77777777" w:rsidR="00631F2D" w:rsidRDefault="00631F2D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В чём суть метода Монте-Карло для</w:t>
      </w:r>
      <w:r w:rsidRPr="00631F2D">
        <w:rPr>
          <w:sz w:val="26"/>
          <w:szCs w:val="26"/>
        </w:rPr>
        <w:t xml:space="preserve"> </w:t>
      </w:r>
      <w:r>
        <w:rPr>
          <w:sz w:val="26"/>
          <w:szCs w:val="26"/>
        </w:rPr>
        <w:t>численного интегрирования?</w:t>
      </w:r>
      <w:r w:rsidR="00D11B6E">
        <w:rPr>
          <w:sz w:val="26"/>
          <w:szCs w:val="26"/>
        </w:rPr>
        <w:t xml:space="preserve"> В каких случаях он предпочтительнее квадратурных формул? </w:t>
      </w:r>
    </w:p>
    <w:p w14:paraId="5DD3CDB7" w14:textId="77777777" w:rsidR="00597AEB" w:rsidRPr="00597AEB" w:rsidRDefault="00597AEB" w:rsidP="00DB3811">
      <w:pPr>
        <w:pStyle w:val="a5"/>
        <w:numPr>
          <w:ilvl w:val="12"/>
          <w:numId w:val="0"/>
        </w:numPr>
        <w:ind w:left="567" w:right="141" w:firstLine="720"/>
        <w:rPr>
          <w:sz w:val="26"/>
          <w:szCs w:val="26"/>
        </w:rPr>
      </w:pPr>
    </w:p>
    <w:p w14:paraId="2187E097" w14:textId="77777777" w:rsidR="00597AEB" w:rsidRPr="000F437C" w:rsidRDefault="00597AEB" w:rsidP="00E05D19">
      <w:pPr>
        <w:keepNext/>
        <w:numPr>
          <w:ilvl w:val="0"/>
          <w:numId w:val="13"/>
        </w:numPr>
        <w:spacing w:before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14:paraId="74BFC50A" w14:textId="77777777" w:rsidR="00153E53" w:rsidRPr="00597AEB" w:rsidRDefault="004B1852" w:rsidP="00E05D19">
      <w:pPr>
        <w:keepNext/>
        <w:spacing w:before="240" w:after="360"/>
        <w:ind w:left="567" w:right="142"/>
        <w:jc w:val="center"/>
        <w:rPr>
          <w:b/>
          <w:sz w:val="36"/>
          <w:szCs w:val="28"/>
        </w:rPr>
      </w:pPr>
      <w:r>
        <w:rPr>
          <w:b/>
          <w:sz w:val="36"/>
          <w:szCs w:val="28"/>
        </w:rPr>
        <w:t>Численное решение задачи Коши</w:t>
      </w:r>
    </w:p>
    <w:p w14:paraId="7BF6F5B5" w14:textId="77777777" w:rsidR="008D015D" w:rsidRPr="00190A4D" w:rsidRDefault="008D015D" w:rsidP="0070661C">
      <w:pPr>
        <w:pStyle w:val="a5"/>
        <w:numPr>
          <w:ilvl w:val="12"/>
          <w:numId w:val="0"/>
        </w:numPr>
        <w:spacing w:line="276" w:lineRule="auto"/>
        <w:ind w:left="567" w:right="141" w:firstLine="720"/>
        <w:rPr>
          <w:sz w:val="26"/>
          <w:szCs w:val="26"/>
        </w:rPr>
      </w:pPr>
      <w:r w:rsidRPr="00937E04">
        <w:rPr>
          <w:sz w:val="26"/>
          <w:szCs w:val="26"/>
        </w:rPr>
        <w:t>Решить задачу Коши</w:t>
      </w:r>
      <w:r w:rsidR="00190A4D">
        <w:rPr>
          <w:sz w:val="26"/>
          <w:szCs w:val="26"/>
          <w:lang w:val="en-US"/>
        </w:rPr>
        <w:t xml:space="preserve"> </w:t>
      </w:r>
      <w:r w:rsidR="00190A4D" w:rsidRPr="00937E04">
        <w:rPr>
          <w:sz w:val="26"/>
          <w:szCs w:val="26"/>
        </w:rPr>
        <w:t>методом Эйлера и Рунге-Кутта 4-го порядка</w:t>
      </w:r>
      <w:r w:rsidR="00190A4D">
        <w:rPr>
          <w:sz w:val="26"/>
          <w:szCs w:val="26"/>
        </w:rPr>
        <w:t>:</w:t>
      </w:r>
    </w:p>
    <w:p w14:paraId="4C3D224E" w14:textId="77777777" w:rsidR="004B1852" w:rsidRPr="004B1852" w:rsidRDefault="00E05D19" w:rsidP="00E05D19">
      <w:pPr>
        <w:numPr>
          <w:ilvl w:val="12"/>
          <w:numId w:val="0"/>
        </w:numPr>
        <w:spacing w:before="240" w:after="120" w:line="276" w:lineRule="auto"/>
        <w:ind w:left="567" w:right="142"/>
        <w:jc w:val="center"/>
      </w:pPr>
      <w:r w:rsidRPr="00DD61DE">
        <w:rPr>
          <w:position w:val="-28"/>
        </w:rPr>
        <w:object w:dxaOrig="2320" w:dyaOrig="720" w14:anchorId="1540844A">
          <v:shape id="_x0000_i1058" type="#_x0000_t75" style="width:131.25pt;height:40.5pt" o:ole="">
            <v:imagedata r:id="rId71" o:title=""/>
          </v:shape>
          <o:OLEObject Type="Embed" ProgID="Equation.DSMT4" ShapeID="_x0000_i1058" DrawAspect="Content" ObjectID="_1759827255" r:id="rId72"/>
        </w:object>
      </w:r>
      <w:r w:rsidR="008D015D">
        <w:t>,</w:t>
      </w:r>
      <w:r w:rsidR="008D015D">
        <w:tab/>
      </w:r>
      <w:r w:rsidRPr="00AF5C29">
        <w:rPr>
          <w:position w:val="-12"/>
          <w:lang w:val="en-US"/>
        </w:rPr>
        <w:object w:dxaOrig="2439" w:dyaOrig="380" w14:anchorId="671FB9B6">
          <v:shape id="_x0000_i1059" type="#_x0000_t75" style="width:133.5pt;height:21pt" o:ole="">
            <v:imagedata r:id="rId73" o:title=""/>
          </v:shape>
          <o:OLEObject Type="Embed" ProgID="Equation.DSMT4" ShapeID="_x0000_i1059" DrawAspect="Content" ObjectID="_1759827256" r:id="rId74"/>
        </w:object>
      </w:r>
      <w:r w:rsidR="004B1852">
        <w:t>.</w:t>
      </w:r>
    </w:p>
    <w:p w14:paraId="6059E66C" w14:textId="4D8B7AD7" w:rsidR="007575F8" w:rsidRDefault="007575F8" w:rsidP="004E691C">
      <w:pPr>
        <w:pStyle w:val="a5"/>
        <w:numPr>
          <w:ilvl w:val="12"/>
          <w:numId w:val="0"/>
        </w:numPr>
        <w:spacing w:after="120"/>
        <w:ind w:left="567" w:right="142"/>
        <w:rPr>
          <w:sz w:val="26"/>
          <w:szCs w:val="26"/>
        </w:rPr>
      </w:pPr>
      <w:r>
        <w:rPr>
          <w:sz w:val="26"/>
          <w:szCs w:val="26"/>
        </w:rPr>
        <w:t>Докажите</w:t>
      </w:r>
      <w:r w:rsidR="00ED529F">
        <w:rPr>
          <w:sz w:val="26"/>
          <w:szCs w:val="26"/>
          <w:lang w:val="en-US"/>
        </w:rPr>
        <w:t xml:space="preserve"> (</w:t>
      </w:r>
      <w:r w:rsidR="00ED529F">
        <w:rPr>
          <w:sz w:val="26"/>
          <w:szCs w:val="26"/>
        </w:rPr>
        <w:t>для тех, кто программирует и не программирует</w:t>
      </w:r>
      <w:r w:rsidR="00ED529F">
        <w:rPr>
          <w:sz w:val="26"/>
          <w:szCs w:val="26"/>
          <w:lang w:val="en-US"/>
        </w:rPr>
        <w:t>)</w:t>
      </w:r>
      <w:r>
        <w:rPr>
          <w:sz w:val="26"/>
          <w:szCs w:val="26"/>
        </w:rPr>
        <w:t xml:space="preserve"> </w:t>
      </w:r>
      <w:r w:rsidR="004E691C">
        <w:rPr>
          <w:sz w:val="26"/>
          <w:szCs w:val="26"/>
        </w:rPr>
        <w:t xml:space="preserve">для вашего варианта </w:t>
      </w:r>
      <w:r>
        <w:rPr>
          <w:sz w:val="26"/>
          <w:szCs w:val="26"/>
        </w:rPr>
        <w:t>существование решения на заданном отрезке (</w:t>
      </w:r>
      <w:r w:rsidR="00B4321B" w:rsidRPr="00092414">
        <w:rPr>
          <w:position w:val="-12"/>
        </w:rPr>
        <w:object w:dxaOrig="2280" w:dyaOrig="440" w14:anchorId="4724691D">
          <v:shape id="_x0000_i1060" type="#_x0000_t75" style="width:123pt;height:22.5pt" o:ole="">
            <v:imagedata r:id="rId75" o:title=""/>
          </v:shape>
          <o:OLEObject Type="Embed" ProgID="Equation.DSMT4" ShapeID="_x0000_i1060" DrawAspect="Content" ObjectID="_1759827257" r:id="rId76"/>
        </w:object>
      </w:r>
      <w:r>
        <w:rPr>
          <w:sz w:val="26"/>
          <w:szCs w:val="26"/>
        </w:rPr>
        <w:t>).</w:t>
      </w:r>
    </w:p>
    <w:p w14:paraId="731B4D10" w14:textId="77777777" w:rsidR="00ED529F" w:rsidRPr="00937E04" w:rsidRDefault="00ED529F" w:rsidP="00ED529F">
      <w:pPr>
        <w:pStyle w:val="a5"/>
        <w:numPr>
          <w:ilvl w:val="12"/>
          <w:numId w:val="0"/>
        </w:numPr>
        <w:spacing w:line="276" w:lineRule="auto"/>
        <w:ind w:left="567" w:right="141" w:firstLine="720"/>
        <w:rPr>
          <w:sz w:val="26"/>
          <w:szCs w:val="26"/>
        </w:rPr>
      </w:pPr>
      <w:r w:rsidRPr="007019C3">
        <w:rPr>
          <w:sz w:val="26"/>
          <w:szCs w:val="26"/>
        </w:rPr>
        <w:t>Для тех, кто программирует,</w:t>
      </w:r>
      <w:r>
        <w:rPr>
          <w:sz w:val="26"/>
          <w:szCs w:val="26"/>
        </w:rPr>
        <w:t xml:space="preserve"> решите задачу на трёх сетках при </w:t>
      </w:r>
      <w:r w:rsidRPr="0010372E">
        <w:rPr>
          <w:i/>
          <w:sz w:val="26"/>
          <w:szCs w:val="26"/>
          <w:lang w:val="en-US"/>
        </w:rPr>
        <w:t>N</w:t>
      </w:r>
      <w:r>
        <w:rPr>
          <w:i/>
          <w:sz w:val="26"/>
          <w:szCs w:val="26"/>
        </w:rPr>
        <w:t xml:space="preserve"> </w:t>
      </w:r>
      <w:r w:rsidRPr="00A80548">
        <w:rPr>
          <w:sz w:val="26"/>
          <w:szCs w:val="26"/>
        </w:rPr>
        <w:t>=10, 50, 500</w:t>
      </w:r>
      <w:r w:rsidRPr="00937E04">
        <w:rPr>
          <w:sz w:val="26"/>
          <w:szCs w:val="26"/>
        </w:rPr>
        <w:t>. Постро</w:t>
      </w:r>
      <w:r>
        <w:rPr>
          <w:sz w:val="26"/>
          <w:szCs w:val="26"/>
        </w:rPr>
        <w:t>йте</w:t>
      </w:r>
      <w:r w:rsidRPr="00937E04">
        <w:rPr>
          <w:sz w:val="26"/>
          <w:szCs w:val="26"/>
        </w:rPr>
        <w:t xml:space="preserve"> график</w:t>
      </w:r>
      <w:r>
        <w:rPr>
          <w:sz w:val="26"/>
          <w:szCs w:val="26"/>
        </w:rPr>
        <w:t>и решений для обоих методов на всех сетках</w:t>
      </w:r>
      <w:r w:rsidRPr="00937E04">
        <w:rPr>
          <w:sz w:val="26"/>
          <w:szCs w:val="26"/>
        </w:rPr>
        <w:t>. Сдела</w:t>
      </w:r>
      <w:r>
        <w:rPr>
          <w:sz w:val="26"/>
          <w:szCs w:val="26"/>
        </w:rPr>
        <w:t>йте</w:t>
      </w:r>
      <w:r w:rsidRPr="00937E04">
        <w:rPr>
          <w:sz w:val="26"/>
          <w:szCs w:val="26"/>
        </w:rPr>
        <w:t xml:space="preserve"> выводы.</w:t>
      </w:r>
    </w:p>
    <w:p w14:paraId="73E9A023" w14:textId="1F99386F" w:rsidR="002C07A5" w:rsidRDefault="0073690E" w:rsidP="00E027CF">
      <w:pPr>
        <w:pStyle w:val="a5"/>
        <w:numPr>
          <w:ilvl w:val="12"/>
          <w:numId w:val="0"/>
        </w:numPr>
        <w:ind w:left="567" w:right="141" w:firstLine="709"/>
        <w:rPr>
          <w:sz w:val="26"/>
          <w:szCs w:val="26"/>
        </w:rPr>
      </w:pPr>
      <w:r>
        <w:rPr>
          <w:sz w:val="26"/>
          <w:szCs w:val="26"/>
        </w:rPr>
        <w:t xml:space="preserve">Для тех, кто не программирует, во-первых, </w:t>
      </w:r>
      <w:r w:rsidR="00122C15">
        <w:rPr>
          <w:sz w:val="26"/>
          <w:szCs w:val="26"/>
        </w:rPr>
        <w:t xml:space="preserve">решите </w:t>
      </w:r>
      <w:r w:rsidR="00855E8F">
        <w:rPr>
          <w:sz w:val="26"/>
          <w:szCs w:val="26"/>
        </w:rPr>
        <w:t xml:space="preserve">задачу </w:t>
      </w:r>
      <w:r w:rsidRPr="007019C3">
        <w:rPr>
          <w:sz w:val="26"/>
          <w:szCs w:val="26"/>
        </w:rPr>
        <w:t xml:space="preserve">с помощью </w:t>
      </w:r>
      <w:r w:rsidRPr="007019C3">
        <w:rPr>
          <w:b/>
          <w:sz w:val="26"/>
          <w:szCs w:val="26"/>
        </w:rPr>
        <w:t>WolframAlpha</w:t>
      </w:r>
      <w:r w:rsidRPr="007019C3">
        <w:rPr>
          <w:sz w:val="26"/>
          <w:szCs w:val="26"/>
        </w:rPr>
        <w:t xml:space="preserve"> (</w:t>
      </w:r>
      <w:hyperlink r:id="rId77" w:history="1">
        <w:r w:rsidR="006C404F" w:rsidRPr="00A30E85">
          <w:rPr>
            <w:rStyle w:val="aa"/>
            <w:sz w:val="26"/>
            <w:szCs w:val="26"/>
            <w:lang w:val="en-US"/>
          </w:rPr>
          <w:t>http://www.wolframalpha-ru.com/2013/07/wolframalpha_17.html</w:t>
        </w:r>
      </w:hyperlink>
      <w:r w:rsidRPr="007019C3">
        <w:rPr>
          <w:sz w:val="26"/>
          <w:szCs w:val="26"/>
        </w:rPr>
        <w:t>)</w:t>
      </w:r>
      <w:r w:rsidR="00191DB3" w:rsidRPr="00191DB3">
        <w:rPr>
          <w:sz w:val="26"/>
          <w:szCs w:val="26"/>
        </w:rPr>
        <w:t xml:space="preserve"> </w:t>
      </w:r>
      <w:r w:rsidR="00760268">
        <w:rPr>
          <w:sz w:val="26"/>
          <w:szCs w:val="26"/>
        </w:rPr>
        <w:t xml:space="preserve">с </w:t>
      </w:r>
      <w:r w:rsidR="00191DB3">
        <w:rPr>
          <w:sz w:val="26"/>
          <w:szCs w:val="26"/>
        </w:rPr>
        <w:t>двумя вариантами шагов</w:t>
      </w:r>
      <w:r w:rsidR="00760268">
        <w:rPr>
          <w:sz w:val="26"/>
          <w:szCs w:val="26"/>
        </w:rPr>
        <w:t xml:space="preserve"> </w:t>
      </w:r>
      <w:r w:rsidR="00760268" w:rsidRPr="00760268">
        <w:rPr>
          <w:i/>
          <w:sz w:val="26"/>
          <w:szCs w:val="26"/>
          <w:lang w:val="en-US"/>
        </w:rPr>
        <w:t>h</w:t>
      </w:r>
      <w:r w:rsidR="00191DB3">
        <w:rPr>
          <w:sz w:val="26"/>
          <w:szCs w:val="26"/>
        </w:rPr>
        <w:t xml:space="preserve"> сетки и двумя методами: Эйлера и Рунге-Кутта </w:t>
      </w:r>
      <w:r w:rsidR="00C1575F" w:rsidRPr="00937E04">
        <w:rPr>
          <w:sz w:val="26"/>
          <w:szCs w:val="26"/>
        </w:rPr>
        <w:t xml:space="preserve">4-го </w:t>
      </w:r>
      <w:r w:rsidR="00191DB3">
        <w:rPr>
          <w:sz w:val="26"/>
          <w:szCs w:val="26"/>
        </w:rPr>
        <w:t>порядка.</w:t>
      </w:r>
      <w:r w:rsidR="005962E4">
        <w:rPr>
          <w:sz w:val="26"/>
          <w:szCs w:val="26"/>
        </w:rPr>
        <w:t xml:space="preserve"> </w:t>
      </w:r>
      <w:r w:rsidR="00191DB3">
        <w:rPr>
          <w:sz w:val="26"/>
          <w:szCs w:val="26"/>
        </w:rPr>
        <w:t xml:space="preserve">Сделайте выводы. </w:t>
      </w:r>
      <w:r w:rsidR="002C07A5">
        <w:rPr>
          <w:sz w:val="26"/>
          <w:szCs w:val="26"/>
        </w:rPr>
        <w:t>Во-вторых, сделайте соответствующее расчётное задание с преподавателем в лаборатории.</w:t>
      </w:r>
    </w:p>
    <w:p w14:paraId="023A3EA4" w14:textId="77777777" w:rsidR="00843C7D" w:rsidRPr="00E05D19" w:rsidRDefault="00843C7D" w:rsidP="00DB3811">
      <w:pPr>
        <w:pStyle w:val="a5"/>
        <w:numPr>
          <w:ilvl w:val="12"/>
          <w:numId w:val="0"/>
        </w:numPr>
        <w:ind w:left="567" w:right="141"/>
        <w:rPr>
          <w:lang w:val="uk-UA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45"/>
        <w:gridCol w:w="2441"/>
        <w:gridCol w:w="1134"/>
        <w:gridCol w:w="1134"/>
        <w:gridCol w:w="1134"/>
      </w:tblGrid>
      <w:tr w:rsidR="0010372E" w:rsidRPr="0070661C" w14:paraId="34FCB37C" w14:textId="77777777" w:rsidTr="006B2CD6">
        <w:trPr>
          <w:jc w:val="center"/>
        </w:trPr>
        <w:tc>
          <w:tcPr>
            <w:tcW w:w="1245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0F81CF61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Вариант</w:t>
            </w:r>
          </w:p>
        </w:tc>
        <w:tc>
          <w:tcPr>
            <w:tcW w:w="244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01FD7FC1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12"/>
                <w:sz w:val="26"/>
                <w:szCs w:val="26"/>
              </w:rPr>
              <w:object w:dxaOrig="780" w:dyaOrig="360" w14:anchorId="5AE149E3">
                <v:shape id="_x0000_i1061" type="#_x0000_t75" style="width:39pt;height:18pt" o:ole="">
                  <v:imagedata r:id="rId78" o:title=""/>
                </v:shape>
                <o:OLEObject Type="Embed" ProgID="Equation.DSMT4" ShapeID="_x0000_i1061" DrawAspect="Content" ObjectID="_1759827258" r:id="rId79"/>
              </w:objec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751ACC7A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12"/>
                <w:sz w:val="26"/>
                <w:szCs w:val="26"/>
              </w:rPr>
              <w:object w:dxaOrig="279" w:dyaOrig="380" w14:anchorId="0FDC66D4">
                <v:shape id="_x0000_i1062" type="#_x0000_t75" style="width:13.5pt;height:18.75pt" o:ole="">
                  <v:imagedata r:id="rId80" o:title=""/>
                </v:shape>
                <o:OLEObject Type="Embed" ProgID="Equation.DSMT4" ShapeID="_x0000_i1062" DrawAspect="Content" ObjectID="_1759827259" r:id="rId81"/>
              </w:objec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20235B76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12"/>
                <w:sz w:val="26"/>
                <w:szCs w:val="26"/>
              </w:rPr>
              <w:object w:dxaOrig="240" w:dyaOrig="380" w14:anchorId="156192EF">
                <v:shape id="_x0000_i1063" type="#_x0000_t75" style="width:12.75pt;height:18.75pt" o:ole="">
                  <v:imagedata r:id="rId82" o:title=""/>
                </v:shape>
                <o:OLEObject Type="Embed" ProgID="Equation.DSMT4" ShapeID="_x0000_i1063" DrawAspect="Content" ObjectID="_1759827260" r:id="rId83"/>
              </w:objec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14:paraId="07788115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12"/>
                <w:sz w:val="26"/>
                <w:szCs w:val="26"/>
              </w:rPr>
              <w:object w:dxaOrig="320" w:dyaOrig="380" w14:anchorId="5B4E8BFA">
                <v:shape id="_x0000_i1064" type="#_x0000_t75" style="width:15.75pt;height:18.75pt" o:ole="">
                  <v:imagedata r:id="rId84" o:title=""/>
                </v:shape>
                <o:OLEObject Type="Embed" ProgID="Equation.DSMT4" ShapeID="_x0000_i1064" DrawAspect="Content" ObjectID="_1759827261" r:id="rId85"/>
              </w:object>
            </w:r>
          </w:p>
        </w:tc>
      </w:tr>
      <w:tr w:rsidR="0010372E" w:rsidRPr="0070661C" w14:paraId="78A77B79" w14:textId="77777777">
        <w:trPr>
          <w:jc w:val="center"/>
        </w:trPr>
        <w:tc>
          <w:tcPr>
            <w:tcW w:w="1245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5D7E6001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2441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435FCE6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420" w:dyaOrig="300" w14:anchorId="6F5CD5A7">
                <v:shape id="_x0000_i1065" type="#_x0000_t75" style="width:21pt;height:15pt" o:ole="">
                  <v:imagedata r:id="rId86" o:title=""/>
                </v:shape>
                <o:OLEObject Type="Embed" ProgID="Equation.DSMT4" ShapeID="_x0000_i1065" DrawAspect="Content" ObjectID="_1759827262" r:id="rId87"/>
              </w:object>
            </w:r>
          </w:p>
        </w:tc>
        <w:tc>
          <w:tcPr>
            <w:tcW w:w="1134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633EB08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2.5</w:t>
            </w:r>
          </w:p>
        </w:tc>
        <w:tc>
          <w:tcPr>
            <w:tcW w:w="1134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0CC65D5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134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6B3A47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0</w:t>
            </w:r>
          </w:p>
        </w:tc>
      </w:tr>
      <w:tr w:rsidR="0010372E" w:rsidRPr="0070661C" w14:paraId="4D9F70F1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4C38D9C7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0774D8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520" w:dyaOrig="300" w14:anchorId="577D4DB8">
                <v:shape id="_x0000_i1066" type="#_x0000_t75" style="width:25.5pt;height:15pt" o:ole="">
                  <v:imagedata r:id="rId88" o:title=""/>
                </v:shape>
                <o:OLEObject Type="Embed" ProgID="Equation.DSMT4" ShapeID="_x0000_i1066" DrawAspect="Content" ObjectID="_1759827263" r:id="rId89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51A5C3D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F513480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6"/>
                <w:sz w:val="26"/>
                <w:szCs w:val="26"/>
              </w:rPr>
              <w:object w:dxaOrig="460" w:dyaOrig="240" w14:anchorId="7D1B74F7">
                <v:shape id="_x0000_i1067" type="#_x0000_t75" style="width:23.25pt;height:13.5pt" o:ole="">
                  <v:imagedata r:id="rId90" o:title=""/>
                </v:shape>
                <o:OLEObject Type="Embed" ProgID="Equation.DSMT4" ShapeID="_x0000_i1067" DrawAspect="Content" ObjectID="_1759827264" r:id="rId91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957F003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6"/>
                <w:sz w:val="26"/>
                <w:szCs w:val="26"/>
              </w:rPr>
              <w:object w:dxaOrig="260" w:dyaOrig="240" w14:anchorId="216321DE">
                <v:shape id="_x0000_i1068" type="#_x0000_t75" style="width:11.25pt;height:13.5pt" o:ole="">
                  <v:imagedata r:id="rId92" o:title=""/>
                </v:shape>
                <o:OLEObject Type="Embed" ProgID="Equation.DSMT4" ShapeID="_x0000_i1068" DrawAspect="Content" ObjectID="_1759827265" r:id="rId93"/>
              </w:object>
            </w:r>
          </w:p>
        </w:tc>
      </w:tr>
      <w:tr w:rsidR="0010372E" w:rsidRPr="0070661C" w14:paraId="6A283CDE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78BC9CD2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6D92B3B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8"/>
                <w:sz w:val="26"/>
                <w:szCs w:val="26"/>
              </w:rPr>
              <w:object w:dxaOrig="499" w:dyaOrig="400" w14:anchorId="7316F81E">
                <v:shape id="_x0000_i1069" type="#_x0000_t75" style="width:25.5pt;height:21pt" o:ole="">
                  <v:imagedata r:id="rId94" o:title=""/>
                </v:shape>
                <o:OLEObject Type="Embed" ProgID="Equation.DSMT4" ShapeID="_x0000_i1069" DrawAspect="Content" ObjectID="_1759827266" r:id="rId95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45C7BE3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B0953E8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FE4DE12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3</w:t>
            </w:r>
          </w:p>
        </w:tc>
      </w:tr>
      <w:tr w:rsidR="0010372E" w:rsidRPr="0070661C" w14:paraId="7A6CD957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24B3F2CE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676A0BB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12"/>
                <w:sz w:val="26"/>
                <w:szCs w:val="26"/>
              </w:rPr>
              <w:object w:dxaOrig="400" w:dyaOrig="380" w14:anchorId="5339991F">
                <v:shape id="_x0000_i1070" type="#_x0000_t75" style="width:20.25pt;height:18.75pt" o:ole="">
                  <v:imagedata r:id="rId96" o:title=""/>
                </v:shape>
                <o:OLEObject Type="Embed" ProgID="Equation.DSMT4" ShapeID="_x0000_i1070" DrawAspect="Content" ObjectID="_1759827267" r:id="rId97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000DBE2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C003E8D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06C6BB6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3</w:t>
            </w:r>
          </w:p>
        </w:tc>
      </w:tr>
      <w:tr w:rsidR="0010372E" w:rsidRPr="0070661C" w14:paraId="063730A3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3CDACF99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15AF720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340" w:dyaOrig="300" w14:anchorId="63B42EC6">
                <v:shape id="_x0000_i1071" type="#_x0000_t75" style="width:18pt;height:15pt" o:ole="">
                  <v:imagedata r:id="rId98" o:title=""/>
                </v:shape>
                <o:OLEObject Type="Embed" ProgID="Equation.DSMT4" ShapeID="_x0000_i1071" DrawAspect="Content" ObjectID="_1759827268" r:id="rId99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9C7589A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F9EB47B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-2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67EB6CA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2</w:t>
            </w:r>
          </w:p>
        </w:tc>
      </w:tr>
      <w:tr w:rsidR="0010372E" w:rsidRPr="0070661C" w14:paraId="1DF538DE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0E519B1C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BB835FE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8"/>
                <w:sz w:val="26"/>
                <w:szCs w:val="26"/>
              </w:rPr>
              <w:object w:dxaOrig="400" w:dyaOrig="400" w14:anchorId="12734D15">
                <v:shape id="_x0000_i1072" type="#_x0000_t75" style="width:21pt;height:21pt" o:ole="">
                  <v:imagedata r:id="rId100" o:title=""/>
                </v:shape>
                <o:OLEObject Type="Embed" ProgID="Equation.DSMT4" ShapeID="_x0000_i1072" DrawAspect="Content" ObjectID="_1759827269" r:id="rId101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4FC53A7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.5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F21E33E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217967E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</w:tr>
      <w:tr w:rsidR="0010372E" w:rsidRPr="0070661C" w14:paraId="1356B709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63934F00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54A8F3D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279" w:dyaOrig="360" w14:anchorId="6C60C85D">
                <v:shape id="_x0000_i1073" type="#_x0000_t75" style="width:13.5pt;height:18pt" o:ole="">
                  <v:imagedata r:id="rId102" o:title=""/>
                </v:shape>
                <o:OLEObject Type="Embed" ProgID="Equation.DSMT4" ShapeID="_x0000_i1073" DrawAspect="Content" ObjectID="_1759827270" r:id="rId103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865E1A4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78E192F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68FA49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</w:tr>
      <w:tr w:rsidR="0010372E" w:rsidRPr="0070661C" w14:paraId="0B0F8D7E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00B8990F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4D47E2F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8"/>
                <w:sz w:val="26"/>
                <w:szCs w:val="26"/>
              </w:rPr>
              <w:object w:dxaOrig="440" w:dyaOrig="360" w14:anchorId="57F3784B">
                <v:shape id="_x0000_i1074" type="#_x0000_t75" style="width:25.5pt;height:21pt" o:ole="">
                  <v:imagedata r:id="rId104" o:title=""/>
                </v:shape>
                <o:OLEObject Type="Embed" ProgID="Equation.DSMT4" ShapeID="_x0000_i1074" DrawAspect="Content" ObjectID="_1759827271" r:id="rId105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6F9B196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41E84A2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1D31D15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</w:tr>
      <w:tr w:rsidR="0010372E" w:rsidRPr="0070661C" w14:paraId="1F719E9D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6EB3CC99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BD01C5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12"/>
                <w:sz w:val="26"/>
                <w:szCs w:val="26"/>
              </w:rPr>
              <w:object w:dxaOrig="600" w:dyaOrig="360" w14:anchorId="325AAD4A">
                <v:shape id="_x0000_i1075" type="#_x0000_t75" style="width:30pt;height:18pt" o:ole="">
                  <v:imagedata r:id="rId106" o:title=""/>
                </v:shape>
                <o:OLEObject Type="Embed" ProgID="Equation.DSMT4" ShapeID="_x0000_i1075" DrawAspect="Content" ObjectID="_1759827272" r:id="rId107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7F9A388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F035E65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F4905D6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</w:tr>
      <w:tr w:rsidR="0010372E" w:rsidRPr="0070661C" w14:paraId="0C244504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64DEA587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C812A99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420" w:dyaOrig="300" w14:anchorId="5BB6B3C4">
                <v:shape id="_x0000_i1076" type="#_x0000_t75" style="width:21pt;height:15pt" o:ole="">
                  <v:imagedata r:id="rId108" o:title=""/>
                </v:shape>
                <o:OLEObject Type="Embed" ProgID="Equation.DSMT4" ShapeID="_x0000_i1076" DrawAspect="Content" ObjectID="_1759827273" r:id="rId109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24C0168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8DEB3BF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.5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2A26C5E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</w:tr>
      <w:tr w:rsidR="0010372E" w:rsidRPr="0070661C" w14:paraId="4A9C978A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66786F63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5560700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400" w:dyaOrig="320" w14:anchorId="0B1B55C6">
                <v:shape id="_x0000_i1077" type="#_x0000_t75" style="width:21pt;height:15.75pt" o:ole="">
                  <v:imagedata r:id="rId110" o:title=""/>
                </v:shape>
                <o:OLEObject Type="Embed" ProgID="Equation.DSMT4" ShapeID="_x0000_i1077" DrawAspect="Content" ObjectID="_1759827274" r:id="rId111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576344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388007E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387C4FB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0</w:t>
            </w:r>
          </w:p>
        </w:tc>
      </w:tr>
      <w:tr w:rsidR="0010372E" w:rsidRPr="0070661C" w14:paraId="646BC3E0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746E7879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10B703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20"/>
                <w:sz w:val="26"/>
                <w:szCs w:val="26"/>
              </w:rPr>
              <w:object w:dxaOrig="420" w:dyaOrig="540" w14:anchorId="32B6522A">
                <v:shape id="_x0000_i1078" type="#_x0000_t75" style="width:21.75pt;height:26.25pt" o:ole="">
                  <v:imagedata r:id="rId112" o:title=""/>
                </v:shape>
                <o:OLEObject Type="Embed" ProgID="Equation.DSMT4" ShapeID="_x0000_i1078" DrawAspect="Content" ObjectID="_1759827275" r:id="rId113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549CE13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B737C87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87D27C7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</w:tr>
      <w:tr w:rsidR="0010372E" w:rsidRPr="0070661C" w14:paraId="65FBC2F1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15464643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3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40242AB" w14:textId="77777777" w:rsidR="0010372E" w:rsidRPr="0070661C" w:rsidRDefault="00AF5C29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160" w:dyaOrig="260" w14:anchorId="177AE8CE">
                <v:shape id="_x0000_i1079" type="#_x0000_t75" style="width:9.75pt;height:14.25pt" o:ole="">
                  <v:imagedata r:id="rId114" o:title=""/>
                </v:shape>
                <o:OLEObject Type="Embed" ProgID="Equation.DSMT4" ShapeID="_x0000_i1079" DrawAspect="Content" ObjectID="_1759827276" r:id="rId115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5C47B28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-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DB5699F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-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3A1EC87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</w:tr>
      <w:tr w:rsidR="0010372E" w:rsidRPr="0070661C" w14:paraId="4808253D" w14:textId="77777777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067297D5" w14:textId="77777777"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4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53778A7" w14:textId="77777777" w:rsidR="0010372E" w:rsidRPr="0070661C" w:rsidRDefault="00DF40B7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8"/>
                <w:sz w:val="26"/>
                <w:szCs w:val="26"/>
              </w:rPr>
              <w:object w:dxaOrig="340" w:dyaOrig="360" w14:anchorId="6141EE9E">
                <v:shape id="_x0000_i1080" type="#_x0000_t75" style="width:17.25pt;height:18pt" o:ole="">
                  <v:imagedata r:id="rId116" o:title=""/>
                </v:shape>
                <o:OLEObject Type="Embed" ProgID="Equation.DSMT4" ShapeID="_x0000_i1080" DrawAspect="Content" ObjectID="_1759827277" r:id="rId117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C1C9A4C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0584AB9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6377172" w14:textId="77777777"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</w:tr>
    </w:tbl>
    <w:p w14:paraId="7B8974B1" w14:textId="77777777" w:rsidR="00597AEB" w:rsidRDefault="00597AEB" w:rsidP="00E05D19">
      <w:pPr>
        <w:pStyle w:val="a5"/>
        <w:keepNext/>
        <w:numPr>
          <w:ilvl w:val="12"/>
          <w:numId w:val="0"/>
        </w:numPr>
        <w:spacing w:before="480" w:after="120"/>
        <w:ind w:left="567" w:right="142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14:paraId="634E9AD7" w14:textId="77777777" w:rsidR="00597AEB" w:rsidRDefault="00597AEB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формулу</w:t>
      </w:r>
      <w:r w:rsidR="00E8173A">
        <w:rPr>
          <w:sz w:val="26"/>
          <w:szCs w:val="26"/>
        </w:rPr>
        <w:t xml:space="preserve"> метода Эйлера</w:t>
      </w:r>
      <w:r>
        <w:rPr>
          <w:sz w:val="26"/>
          <w:szCs w:val="26"/>
        </w:rPr>
        <w:t>.</w:t>
      </w:r>
      <w:r w:rsidR="00E8173A">
        <w:rPr>
          <w:sz w:val="26"/>
          <w:szCs w:val="26"/>
        </w:rPr>
        <w:t xml:space="preserve"> Какова </w:t>
      </w:r>
      <w:r w:rsidR="00D47BE4">
        <w:rPr>
          <w:sz w:val="26"/>
          <w:szCs w:val="26"/>
        </w:rPr>
        <w:t>погрешность аппроксимаций</w:t>
      </w:r>
      <w:r w:rsidR="00E8173A">
        <w:rPr>
          <w:sz w:val="26"/>
          <w:szCs w:val="26"/>
        </w:rPr>
        <w:t xml:space="preserve"> этого метода?</w:t>
      </w:r>
    </w:p>
    <w:p w14:paraId="599723B6" w14:textId="77777777" w:rsidR="00E8173A" w:rsidRDefault="00E8173A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формулу какого-либо метода Рунге-Кутта.</w:t>
      </w:r>
      <w:r w:rsidRPr="00E8173A">
        <w:rPr>
          <w:sz w:val="26"/>
          <w:szCs w:val="26"/>
        </w:rPr>
        <w:t xml:space="preserve"> </w:t>
      </w:r>
      <w:r>
        <w:rPr>
          <w:sz w:val="26"/>
          <w:szCs w:val="26"/>
        </w:rPr>
        <w:t>Какова точность этого метода?</w:t>
      </w:r>
    </w:p>
    <w:p w14:paraId="1641F5C1" w14:textId="77777777" w:rsidR="00787B84" w:rsidRDefault="00787B84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Как чис</w:t>
      </w:r>
      <w:r w:rsidR="00D11B6E">
        <w:rPr>
          <w:sz w:val="26"/>
          <w:szCs w:val="26"/>
        </w:rPr>
        <w:t>ленно вычисляются правая, левая и центральная</w:t>
      </w:r>
      <w:r>
        <w:rPr>
          <w:sz w:val="26"/>
          <w:szCs w:val="26"/>
        </w:rPr>
        <w:t xml:space="preserve"> производные?</w:t>
      </w:r>
      <w:r w:rsidR="00B27F73">
        <w:rPr>
          <w:sz w:val="26"/>
          <w:szCs w:val="26"/>
        </w:rPr>
        <w:t xml:space="preserve"> Какая схема вычислений даёт наименьшую погрешность</w:t>
      </w:r>
      <w:r w:rsidR="003403C9">
        <w:rPr>
          <w:sz w:val="26"/>
          <w:szCs w:val="26"/>
        </w:rPr>
        <w:t xml:space="preserve"> аппроксимаций</w:t>
      </w:r>
      <w:r w:rsidR="00B27F73">
        <w:rPr>
          <w:sz w:val="26"/>
          <w:szCs w:val="26"/>
        </w:rPr>
        <w:t>?</w:t>
      </w:r>
    </w:p>
    <w:p w14:paraId="7B7DB185" w14:textId="77777777" w:rsidR="00D47BE4" w:rsidRDefault="00E05D19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 погрешность численного дифференцирования зависит от шага дифференцирования?</w:t>
      </w:r>
    </w:p>
    <w:p w14:paraId="2010354D" w14:textId="77777777" w:rsidR="00550369" w:rsidRDefault="00550369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 численно можно найти вторую производную?</w:t>
      </w:r>
    </w:p>
    <w:p w14:paraId="28D999B9" w14:textId="77777777" w:rsidR="00E8173A" w:rsidRDefault="00E8173A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явные и неявные</w:t>
      </w:r>
      <w:r w:rsidR="00ED2738">
        <w:rPr>
          <w:sz w:val="26"/>
          <w:szCs w:val="26"/>
        </w:rPr>
        <w:t xml:space="preserve"> конечно-разностные</w:t>
      </w:r>
      <w:r>
        <w:rPr>
          <w:sz w:val="26"/>
          <w:szCs w:val="26"/>
        </w:rPr>
        <w:t xml:space="preserve"> </w:t>
      </w:r>
      <w:r w:rsidR="00290EE5">
        <w:rPr>
          <w:sz w:val="26"/>
          <w:szCs w:val="26"/>
        </w:rPr>
        <w:t>схемы</w:t>
      </w:r>
      <w:r w:rsidR="00ED2738">
        <w:rPr>
          <w:sz w:val="26"/>
          <w:szCs w:val="26"/>
        </w:rPr>
        <w:t xml:space="preserve"> решения дифференциальных уравнений?</w:t>
      </w:r>
      <w:r w:rsidR="00290EE5">
        <w:rPr>
          <w:sz w:val="26"/>
          <w:szCs w:val="26"/>
        </w:rPr>
        <w:t xml:space="preserve"> Что в них хорошего и плохого?</w:t>
      </w:r>
    </w:p>
    <w:p w14:paraId="3EEB2460" w14:textId="77777777" w:rsidR="00E8173A" w:rsidRDefault="00986604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Что такое жёсткость системы </w:t>
      </w:r>
      <w:r w:rsidR="00290EE5">
        <w:rPr>
          <w:sz w:val="26"/>
          <w:szCs w:val="26"/>
        </w:rPr>
        <w:t xml:space="preserve">обыкновенных </w:t>
      </w:r>
      <w:r>
        <w:rPr>
          <w:sz w:val="26"/>
          <w:szCs w:val="26"/>
        </w:rPr>
        <w:t>дифференциальных уравнений?</w:t>
      </w:r>
      <w:r w:rsidR="00B27F73">
        <w:rPr>
          <w:sz w:val="26"/>
          <w:szCs w:val="26"/>
        </w:rPr>
        <w:t xml:space="preserve"> Физический смысл жёсткости?</w:t>
      </w:r>
    </w:p>
    <w:p w14:paraId="5DDF4C5E" w14:textId="77777777" w:rsidR="00637F71" w:rsidRDefault="00986604" w:rsidP="00E023D6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 решают задачу Коши в случае дифференциального уравнения высокого порядка?</w:t>
      </w:r>
    </w:p>
    <w:p w14:paraId="4719F144" w14:textId="77777777" w:rsidR="00B64C33" w:rsidRDefault="00B64C33" w:rsidP="00B64C33">
      <w:pPr>
        <w:spacing w:line="276" w:lineRule="auto"/>
        <w:ind w:right="141"/>
        <w:jc w:val="both"/>
        <w:rPr>
          <w:sz w:val="26"/>
          <w:szCs w:val="26"/>
        </w:rPr>
      </w:pPr>
    </w:p>
    <w:p w14:paraId="4949A601" w14:textId="77777777" w:rsidR="00B64C33" w:rsidRDefault="00B64C33" w:rsidP="00B64C33">
      <w:pPr>
        <w:spacing w:line="276" w:lineRule="auto"/>
        <w:ind w:right="141"/>
        <w:jc w:val="both"/>
        <w:rPr>
          <w:sz w:val="26"/>
          <w:szCs w:val="26"/>
        </w:rPr>
      </w:pPr>
    </w:p>
    <w:p w14:paraId="29724836" w14:textId="77777777" w:rsidR="00B64C33" w:rsidRDefault="00B64C33" w:rsidP="00B64C33">
      <w:pPr>
        <w:spacing w:line="276" w:lineRule="auto"/>
        <w:ind w:right="141"/>
        <w:jc w:val="both"/>
        <w:rPr>
          <w:sz w:val="26"/>
          <w:szCs w:val="26"/>
        </w:rPr>
      </w:pPr>
    </w:p>
    <w:p w14:paraId="19704692" w14:textId="77777777" w:rsidR="00B64C33" w:rsidRPr="00B64C33" w:rsidRDefault="00B64C33" w:rsidP="00B64C33">
      <w:pPr>
        <w:ind w:firstLine="709"/>
        <w:rPr>
          <w:b/>
          <w:sz w:val="32"/>
        </w:rPr>
      </w:pPr>
      <w:r w:rsidRPr="00B64C33">
        <w:rPr>
          <w:b/>
          <w:sz w:val="32"/>
        </w:rPr>
        <w:t xml:space="preserve">Критерии оценивания </w:t>
      </w:r>
    </w:p>
    <w:p w14:paraId="2B1B4073" w14:textId="77777777" w:rsidR="00B64C33" w:rsidRDefault="00B64C33" w:rsidP="00B64C33">
      <w:pPr>
        <w:spacing w:line="276" w:lineRule="auto"/>
        <w:ind w:right="141"/>
        <w:jc w:val="both"/>
        <w:rPr>
          <w:sz w:val="26"/>
          <w:szCs w:val="26"/>
        </w:rPr>
      </w:pPr>
    </w:p>
    <w:tbl>
      <w:tblPr>
        <w:tblW w:w="5000" w:type="pct"/>
        <w:jc w:val="center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282"/>
        <w:gridCol w:w="5297"/>
        <w:gridCol w:w="1990"/>
      </w:tblGrid>
      <w:tr w:rsidR="00B64C33" w14:paraId="1850527B" w14:textId="77777777" w:rsidTr="00B64C33">
        <w:trPr>
          <w:trHeight w:hRule="exact" w:val="322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23F9368" w14:textId="77777777" w:rsidR="00B64C33" w:rsidRDefault="00B64C33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Зачётные модули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C06F798" w14:textId="77777777" w:rsidR="00B64C33" w:rsidRDefault="00B64C33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Форма контроля, баллы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2552A9C" w14:textId="77777777" w:rsidR="00B64C33" w:rsidRDefault="00B64C33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Итого баллы</w:t>
            </w:r>
          </w:p>
        </w:tc>
      </w:tr>
      <w:tr w:rsidR="00B64C33" w14:paraId="2DFBB113" w14:textId="77777777" w:rsidTr="00B64C33">
        <w:trPr>
          <w:trHeight w:val="317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78E7D0" w14:textId="77777777" w:rsidR="00B64C33" w:rsidRDefault="00B64C33">
            <w:pPr>
              <w:shd w:val="clear" w:color="auto" w:fill="FFFFFF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Содержательный модуль 1</w:t>
            </w:r>
          </w:p>
        </w:tc>
        <w:tc>
          <w:tcPr>
            <w:tcW w:w="487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5621112" w14:textId="77777777" w:rsidR="00B64C33" w:rsidRDefault="00B64C33">
            <w:pPr>
              <w:shd w:val="clear" w:color="auto" w:fill="FFFFFF"/>
              <w:spacing w:line="360" w:lineRule="auto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Первые две лаб. работы, до 10 каждая.</w:t>
            </w:r>
          </w:p>
        </w:tc>
        <w:tc>
          <w:tcPr>
            <w:tcW w:w="183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E35B8B4" w14:textId="77777777" w:rsidR="00B64C33" w:rsidRDefault="00B64C33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bCs/>
                <w:sz w:val="24"/>
                <w:szCs w:val="22"/>
              </w:rPr>
              <w:t>20</w:t>
            </w:r>
          </w:p>
        </w:tc>
      </w:tr>
      <w:tr w:rsidR="00B64C33" w14:paraId="7E9175A5" w14:textId="77777777" w:rsidTr="000E4149">
        <w:trPr>
          <w:trHeight w:val="118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BC4FE05" w14:textId="77777777" w:rsidR="00B64C33" w:rsidRDefault="00B64C33">
            <w:pPr>
              <w:shd w:val="clear" w:color="auto" w:fill="FFFFFF"/>
              <w:rPr>
                <w:sz w:val="24"/>
                <w:szCs w:val="22"/>
              </w:rPr>
            </w:pPr>
          </w:p>
        </w:tc>
        <w:tc>
          <w:tcPr>
            <w:tcW w:w="487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51D0AC" w14:textId="77777777" w:rsidR="00B64C33" w:rsidRDefault="00B64C33">
            <w:pPr>
              <w:rPr>
                <w:sz w:val="24"/>
                <w:szCs w:val="22"/>
              </w:rPr>
            </w:pPr>
          </w:p>
        </w:tc>
        <w:tc>
          <w:tcPr>
            <w:tcW w:w="183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0BF1B92" w14:textId="77777777" w:rsidR="00B64C33" w:rsidRDefault="00B64C33">
            <w:pPr>
              <w:rPr>
                <w:sz w:val="24"/>
                <w:szCs w:val="22"/>
              </w:rPr>
            </w:pPr>
          </w:p>
        </w:tc>
      </w:tr>
      <w:tr w:rsidR="00B64C33" w14:paraId="676D4590" w14:textId="77777777" w:rsidTr="00B64C33">
        <w:trPr>
          <w:trHeight w:hRule="exact" w:val="674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5B3154" w14:textId="77777777" w:rsidR="00B64C33" w:rsidRDefault="00B64C33">
            <w:pPr>
              <w:jc w:val="both"/>
              <w:rPr>
                <w:sz w:val="24"/>
                <w:szCs w:val="22"/>
              </w:rPr>
            </w:pPr>
          </w:p>
          <w:p w14:paraId="1E803D0F" w14:textId="77777777" w:rsidR="00B64C33" w:rsidRDefault="00B64C33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8B31E40" w14:textId="77777777" w:rsidR="00B64C33" w:rsidRDefault="00B64C33">
            <w:pPr>
              <w:shd w:val="clear" w:color="auto" w:fill="FFFFFF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Модульная контрольная работа, заданий 2 до 5 каждое.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A9C40C3" w14:textId="77777777" w:rsidR="00B64C33" w:rsidRDefault="00B64C33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bCs/>
                <w:sz w:val="24"/>
                <w:szCs w:val="22"/>
              </w:rPr>
              <w:t>10</w:t>
            </w:r>
          </w:p>
        </w:tc>
      </w:tr>
      <w:tr w:rsidR="00B64C33" w14:paraId="48A86B55" w14:textId="77777777" w:rsidTr="00B64C33">
        <w:trPr>
          <w:trHeight w:hRule="exact" w:val="312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612A583" w14:textId="77777777" w:rsidR="00B64C33" w:rsidRDefault="00B64C33">
            <w:pPr>
              <w:jc w:val="both"/>
              <w:rPr>
                <w:sz w:val="24"/>
                <w:szCs w:val="22"/>
              </w:rPr>
            </w:pPr>
          </w:p>
          <w:p w14:paraId="74648A9F" w14:textId="77777777" w:rsidR="00B64C33" w:rsidRDefault="00B64C33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26F584" w14:textId="77777777" w:rsidR="00B64C33" w:rsidRDefault="00B64C33">
            <w:pPr>
              <w:shd w:val="clear" w:color="auto" w:fill="FFFFFF"/>
              <w:ind w:left="102" w:right="152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Итого за модуль 1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1A59742" w14:textId="77777777" w:rsidR="00B64C33" w:rsidRDefault="00B64C33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30</w:t>
            </w:r>
          </w:p>
        </w:tc>
      </w:tr>
      <w:tr w:rsidR="00B64C33" w14:paraId="12CBD702" w14:textId="77777777" w:rsidTr="00B64C33">
        <w:trPr>
          <w:trHeight w:hRule="exact" w:val="317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02A8A1B" w14:textId="77777777" w:rsidR="00B64C33" w:rsidRDefault="00B64C33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Содержательный модуль 2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14:paraId="7B00CDCD" w14:textId="77777777" w:rsidR="00B64C33" w:rsidRDefault="00B64C33">
            <w:pPr>
              <w:shd w:val="clear" w:color="auto" w:fill="FFFFFF"/>
              <w:spacing w:line="360" w:lineRule="auto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 xml:space="preserve">Последние три лаб. работы, до 10 каждая. 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14:paraId="68E420D1" w14:textId="77777777" w:rsidR="00B64C33" w:rsidRDefault="00B64C33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bCs/>
                <w:sz w:val="24"/>
                <w:szCs w:val="22"/>
              </w:rPr>
              <w:t>30</w:t>
            </w:r>
          </w:p>
        </w:tc>
      </w:tr>
      <w:tr w:rsidR="00B64C33" w14:paraId="1CCEBD80" w14:textId="77777777" w:rsidTr="00B64C33">
        <w:trPr>
          <w:trHeight w:hRule="exact" w:val="645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1041C7A" w14:textId="77777777" w:rsidR="00B64C33" w:rsidRDefault="00B64C33">
            <w:pPr>
              <w:jc w:val="both"/>
              <w:rPr>
                <w:sz w:val="24"/>
                <w:szCs w:val="22"/>
              </w:rPr>
            </w:pPr>
          </w:p>
          <w:p w14:paraId="05C5495E" w14:textId="77777777" w:rsidR="00B64C33" w:rsidRDefault="00B64C33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C9C54D7" w14:textId="77777777" w:rsidR="00B64C33" w:rsidRDefault="00B64C33">
            <w:pPr>
              <w:shd w:val="clear" w:color="auto" w:fill="FFFFFF"/>
              <w:ind w:left="102" w:right="152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Модульная контрольная работа, заданий 3 до 5 каждое.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6FB711" w14:textId="77777777" w:rsidR="00B64C33" w:rsidRDefault="00B64C33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15</w:t>
            </w:r>
          </w:p>
        </w:tc>
      </w:tr>
      <w:tr w:rsidR="00B64C33" w14:paraId="5D8713CB" w14:textId="77777777" w:rsidTr="00B64C33">
        <w:trPr>
          <w:trHeight w:hRule="exact" w:val="317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248A56D" w14:textId="77777777" w:rsidR="00B64C33" w:rsidRDefault="00B64C33">
            <w:pPr>
              <w:jc w:val="both"/>
              <w:rPr>
                <w:sz w:val="24"/>
                <w:szCs w:val="22"/>
              </w:rPr>
            </w:pPr>
          </w:p>
          <w:p w14:paraId="77FF1CD6" w14:textId="77777777" w:rsidR="00B64C33" w:rsidRDefault="00B64C33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1024092" w14:textId="77777777" w:rsidR="00B64C33" w:rsidRDefault="00B64C33">
            <w:pPr>
              <w:shd w:val="clear" w:color="auto" w:fill="FFFFFF"/>
              <w:ind w:left="102" w:right="152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Итого за модуль 2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E73DA36" w14:textId="77777777" w:rsidR="00B64C33" w:rsidRDefault="00B64C33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45</w:t>
            </w:r>
          </w:p>
        </w:tc>
      </w:tr>
      <w:tr w:rsidR="00B64C33" w14:paraId="12BC801A" w14:textId="77777777" w:rsidTr="00B64C33">
        <w:trPr>
          <w:trHeight w:hRule="exact" w:val="556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20F4C35" w14:textId="77777777" w:rsidR="00B64C33" w:rsidRDefault="00B64C33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Экзамен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FEB5197" w14:textId="77777777" w:rsidR="00B64C33" w:rsidRDefault="00B64C33">
            <w:pPr>
              <w:shd w:val="clear" w:color="auto" w:fill="FFFFFF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Контрольная работа, вопросов 5, до 7 баллов каждый.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A5DA82" w14:textId="77777777" w:rsidR="00B64C33" w:rsidRDefault="00B64C33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25</w:t>
            </w:r>
          </w:p>
        </w:tc>
      </w:tr>
      <w:tr w:rsidR="00B64C33" w14:paraId="60C82D42" w14:textId="77777777" w:rsidTr="00B64C33">
        <w:trPr>
          <w:trHeight w:hRule="exact" w:val="322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48B14DF" w14:textId="77777777" w:rsidR="00B64C33" w:rsidRDefault="00B64C33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Общий итог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ACAE64" w14:textId="77777777" w:rsidR="00B64C33" w:rsidRDefault="00B64C33">
            <w:pPr>
              <w:shd w:val="clear" w:color="auto" w:fill="FFFFFF"/>
              <w:jc w:val="both"/>
              <w:rPr>
                <w:sz w:val="24"/>
                <w:szCs w:val="22"/>
              </w:rPr>
            </w:pP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9AB0413" w14:textId="77777777" w:rsidR="00B64C33" w:rsidRDefault="00B64C33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100</w:t>
            </w:r>
          </w:p>
        </w:tc>
      </w:tr>
    </w:tbl>
    <w:p w14:paraId="4F845265" w14:textId="77777777" w:rsidR="00B64C33" w:rsidRPr="00E023D6" w:rsidRDefault="00B64C33" w:rsidP="00B64C33">
      <w:pPr>
        <w:spacing w:line="276" w:lineRule="auto"/>
        <w:ind w:right="141"/>
        <w:jc w:val="both"/>
        <w:rPr>
          <w:sz w:val="26"/>
          <w:szCs w:val="26"/>
        </w:rPr>
      </w:pPr>
    </w:p>
    <w:sectPr w:rsidR="00B64C33" w:rsidRPr="00E023D6" w:rsidSect="007C6388">
      <w:pgSz w:w="11906" w:h="16838"/>
      <w:pgMar w:top="568" w:right="566" w:bottom="709" w:left="851" w:header="720" w:footer="720" w:gutter="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Толстых Виктор Константинович" w:date="2022-11-23T10:32:00Z" w:initials="ТВК">
    <w:p w14:paraId="439A108A" w14:textId="1E8624CD" w:rsidR="001843A2" w:rsidRDefault="001843A2">
      <w:pPr>
        <w:pStyle w:val="ac"/>
      </w:pPr>
      <w:r>
        <w:rPr>
          <w:rStyle w:val="ab"/>
        </w:rPr>
        <w:annotationRef/>
      </w:r>
      <w:r>
        <w:t>При дистанционном образовании.</w:t>
      </w:r>
    </w:p>
  </w:comment>
  <w:comment w:id="1" w:author="Толстых Виктор Константинович" w:date="2021-10-14T11:13:00Z" w:initials="ТВК">
    <w:p w14:paraId="7C31B714" w14:textId="6A8F4EB8" w:rsidR="001843A2" w:rsidRDefault="001843A2">
      <w:pPr>
        <w:pStyle w:val="ac"/>
      </w:pPr>
      <w:r>
        <w:rPr>
          <w:rStyle w:val="ab"/>
        </w:rPr>
        <w:annotationRef/>
      </w:r>
      <w:r>
        <w:t xml:space="preserve">При </w:t>
      </w:r>
      <w:r w:rsidR="003E4790">
        <w:t>очном образовании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39A108A" w15:done="0"/>
  <w15:commentEx w15:paraId="7C31B714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7F78EB" w14:textId="77777777" w:rsidR="00D900B6" w:rsidRDefault="00D900B6">
      <w:r>
        <w:separator/>
      </w:r>
    </w:p>
  </w:endnote>
  <w:endnote w:type="continuationSeparator" w:id="0">
    <w:p w14:paraId="2E67BB26" w14:textId="77777777" w:rsidR="00D900B6" w:rsidRDefault="00D900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0CFF47B" w14:textId="77777777" w:rsidR="00D900B6" w:rsidRDefault="00D900B6">
      <w:r>
        <w:separator/>
      </w:r>
    </w:p>
  </w:footnote>
  <w:footnote w:type="continuationSeparator" w:id="0">
    <w:p w14:paraId="468F0938" w14:textId="77777777" w:rsidR="00D900B6" w:rsidRDefault="00D900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6B2566"/>
    <w:multiLevelType w:val="hybridMultilevel"/>
    <w:tmpl w:val="A5BEDCFA"/>
    <w:lvl w:ilvl="0" w:tplc="0419000F">
      <w:start w:val="1"/>
      <w:numFmt w:val="decimal"/>
      <w:lvlText w:val="%1."/>
      <w:lvlJc w:val="left"/>
      <w:pPr>
        <w:ind w:left="20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1" w15:restartNumberingAfterBreak="0">
    <w:nsid w:val="0D977E26"/>
    <w:multiLevelType w:val="hybridMultilevel"/>
    <w:tmpl w:val="78C6E686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" w15:restartNumberingAfterBreak="0">
    <w:nsid w:val="0E550123"/>
    <w:multiLevelType w:val="hybridMultilevel"/>
    <w:tmpl w:val="86445EA2"/>
    <w:lvl w:ilvl="0" w:tplc="206E7D44">
      <w:start w:val="1"/>
      <w:numFmt w:val="decimal"/>
      <w:lvlText w:val="2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D7A7D"/>
    <w:multiLevelType w:val="singleLevel"/>
    <w:tmpl w:val="D6948402"/>
    <w:lvl w:ilvl="0">
      <w:start w:val="1"/>
      <w:numFmt w:val="decimal"/>
      <w:lvlText w:val="%1."/>
      <w:legacy w:legacy="1" w:legacySpace="0" w:legacyIndent="1080"/>
      <w:lvlJc w:val="left"/>
      <w:pPr>
        <w:ind w:left="1080" w:hanging="1080"/>
      </w:pPr>
    </w:lvl>
  </w:abstractNum>
  <w:abstractNum w:abstractNumId="4" w15:restartNumberingAfterBreak="0">
    <w:nsid w:val="14B80765"/>
    <w:multiLevelType w:val="multilevel"/>
    <w:tmpl w:val="9AF89A0C"/>
    <w:lvl w:ilvl="0">
      <w:start w:val="1"/>
      <w:numFmt w:val="decimal"/>
      <w:lvlText w:val="Лабораторная работа %1"/>
      <w:lvlJc w:val="left"/>
      <w:pPr>
        <w:tabs>
          <w:tab w:val="num" w:pos="360"/>
        </w:tabs>
        <w:ind w:left="360" w:hanging="360"/>
      </w:pPr>
      <w:rPr>
        <w:rFonts w:hint="default"/>
        <w:sz w:val="36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21FD26E3"/>
    <w:multiLevelType w:val="multilevel"/>
    <w:tmpl w:val="DDDE3D3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numFmt w:val="none"/>
      <w:lvlText w:val=""/>
      <w:lvlJc w:val="left"/>
      <w:pPr>
        <w:tabs>
          <w:tab w:val="num" w:pos="360"/>
        </w:tabs>
      </w:pPr>
    </w:lvl>
  </w:abstractNum>
  <w:abstractNum w:abstractNumId="6" w15:restartNumberingAfterBreak="0">
    <w:nsid w:val="24B732C9"/>
    <w:multiLevelType w:val="hybridMultilevel"/>
    <w:tmpl w:val="162CDFD2"/>
    <w:lvl w:ilvl="0" w:tplc="F9A27230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B428AC"/>
    <w:multiLevelType w:val="hybridMultilevel"/>
    <w:tmpl w:val="040490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A8137E"/>
    <w:multiLevelType w:val="hybridMultilevel"/>
    <w:tmpl w:val="9780921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3DE577F"/>
    <w:multiLevelType w:val="hybridMultilevel"/>
    <w:tmpl w:val="E6749AD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4529759D"/>
    <w:multiLevelType w:val="multilevel"/>
    <w:tmpl w:val="349816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1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47776483"/>
    <w:multiLevelType w:val="hybridMultilevel"/>
    <w:tmpl w:val="A21C8BDA"/>
    <w:lvl w:ilvl="0" w:tplc="F5F2F0C6">
      <w:start w:val="1"/>
      <w:numFmt w:val="decimal"/>
      <w:lvlText w:val="Лабораторная работа 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7FA791D"/>
    <w:multiLevelType w:val="hybridMultilevel"/>
    <w:tmpl w:val="5A90A8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864554A"/>
    <w:multiLevelType w:val="hybridMultilevel"/>
    <w:tmpl w:val="67826B3A"/>
    <w:lvl w:ilvl="0" w:tplc="093A2FB0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8F30E9"/>
    <w:multiLevelType w:val="hybridMultilevel"/>
    <w:tmpl w:val="196822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A1830A0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 w15:restartNumberingAfterBreak="0">
    <w:nsid w:val="4B303F20"/>
    <w:multiLevelType w:val="multilevel"/>
    <w:tmpl w:val="C4741A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4FC5065A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578D0ADC"/>
    <w:multiLevelType w:val="hybridMultilevel"/>
    <w:tmpl w:val="AE5A3BA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79A04FE"/>
    <w:multiLevelType w:val="multilevel"/>
    <w:tmpl w:val="692425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5D7177DD"/>
    <w:multiLevelType w:val="hybridMultilevel"/>
    <w:tmpl w:val="4044E4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76C64FE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6CF41148"/>
    <w:multiLevelType w:val="hybridMultilevel"/>
    <w:tmpl w:val="9780921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72770046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 w15:restartNumberingAfterBreak="0">
    <w:nsid w:val="7F8977DC"/>
    <w:multiLevelType w:val="hybridMultilevel"/>
    <w:tmpl w:val="10FE3B34"/>
    <w:lvl w:ilvl="0" w:tplc="206E7D44">
      <w:start w:val="1"/>
      <w:numFmt w:val="decimal"/>
      <w:lvlText w:val="2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16"/>
  </w:num>
  <w:num w:numId="4">
    <w:abstractNumId w:val="14"/>
  </w:num>
  <w:num w:numId="5">
    <w:abstractNumId w:val="20"/>
  </w:num>
  <w:num w:numId="6">
    <w:abstractNumId w:val="5"/>
  </w:num>
  <w:num w:numId="7">
    <w:abstractNumId w:val="15"/>
  </w:num>
  <w:num w:numId="8">
    <w:abstractNumId w:val="9"/>
  </w:num>
  <w:num w:numId="9">
    <w:abstractNumId w:val="1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."/>
        <w:lvlJc w:val="left"/>
        <w:pPr>
          <w:tabs>
            <w:tab w:val="num" w:pos="792"/>
          </w:tabs>
          <w:ind w:left="792" w:hanging="432"/>
        </w:pPr>
        <w:rPr>
          <w:rFonts w:hint="default"/>
          <w:b w:val="0"/>
          <w:i w:val="0"/>
          <w:caps w:val="0"/>
          <w:strike w:val="0"/>
          <w:dstrike w:val="0"/>
          <w:shadow w:val="0"/>
          <w:emboss w:val="0"/>
          <w:imprint w:val="0"/>
          <w:vanish w:val="0"/>
          <w:vertAlign w:val="baseline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1440"/>
          </w:tabs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2160"/>
          </w:tabs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2520"/>
          </w:tabs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3240"/>
          </w:tabs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3600"/>
          </w:tabs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4320"/>
          </w:tabs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4680"/>
          </w:tabs>
          <w:ind w:left="4320" w:hanging="1440"/>
        </w:pPr>
        <w:rPr>
          <w:rFonts w:hint="default"/>
        </w:rPr>
      </w:lvl>
    </w:lvlOverride>
  </w:num>
  <w:num w:numId="10">
    <w:abstractNumId w:val="19"/>
  </w:num>
  <w:num w:numId="11">
    <w:abstractNumId w:val="10"/>
  </w:num>
  <w:num w:numId="12">
    <w:abstractNumId w:val="8"/>
  </w:num>
  <w:num w:numId="13">
    <w:abstractNumId w:val="4"/>
  </w:num>
  <w:num w:numId="14">
    <w:abstractNumId w:val="11"/>
  </w:num>
  <w:num w:numId="15">
    <w:abstractNumId w:val="22"/>
  </w:num>
  <w:num w:numId="16">
    <w:abstractNumId w:val="23"/>
  </w:num>
  <w:num w:numId="17">
    <w:abstractNumId w:val="21"/>
  </w:num>
  <w:num w:numId="18">
    <w:abstractNumId w:val="17"/>
  </w:num>
  <w:num w:numId="19">
    <w:abstractNumId w:val="1"/>
  </w:num>
  <w:num w:numId="20">
    <w:abstractNumId w:val="18"/>
  </w:num>
  <w:num w:numId="21">
    <w:abstractNumId w:val="2"/>
  </w:num>
  <w:num w:numId="22">
    <w:abstractNumId w:val="24"/>
  </w:num>
  <w:num w:numId="23">
    <w:abstractNumId w:val="6"/>
  </w:num>
  <w:num w:numId="24">
    <w:abstractNumId w:val="13"/>
  </w:num>
  <w:num w:numId="25">
    <w:abstractNumId w:val="7"/>
  </w:num>
  <w:num w:numId="26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Толстых Виктор Константинович">
    <w15:presenceInfo w15:providerId="None" w15:userId="Толстых Виктор Константинович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oNotHyphenateCaps/>
  <w:drawingGridHorizontalSpacing w:val="120"/>
  <w:drawingGridVerticalSpacing w:val="120"/>
  <w:displayVerticalDrawingGridEvery w:val="0"/>
  <w:doNotUseMarginsForDrawingGridOrigin/>
  <w:characterSpacingControl w:val="doNotCompress"/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autoSpaceLikeWord95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E622F"/>
    <w:rsid w:val="0000348F"/>
    <w:rsid w:val="00014F4C"/>
    <w:rsid w:val="00024DC9"/>
    <w:rsid w:val="00026ECF"/>
    <w:rsid w:val="00041EC1"/>
    <w:rsid w:val="0004220E"/>
    <w:rsid w:val="00043658"/>
    <w:rsid w:val="00045906"/>
    <w:rsid w:val="00045978"/>
    <w:rsid w:val="00050B7C"/>
    <w:rsid w:val="00053C75"/>
    <w:rsid w:val="00056A5C"/>
    <w:rsid w:val="00081E97"/>
    <w:rsid w:val="00086A65"/>
    <w:rsid w:val="00087C3D"/>
    <w:rsid w:val="00092414"/>
    <w:rsid w:val="000927C4"/>
    <w:rsid w:val="00097D7D"/>
    <w:rsid w:val="000A696D"/>
    <w:rsid w:val="000C24AD"/>
    <w:rsid w:val="000C4653"/>
    <w:rsid w:val="000C6E6D"/>
    <w:rsid w:val="000E4149"/>
    <w:rsid w:val="000F437C"/>
    <w:rsid w:val="0010035C"/>
    <w:rsid w:val="00101241"/>
    <w:rsid w:val="0010372E"/>
    <w:rsid w:val="00113365"/>
    <w:rsid w:val="00117F56"/>
    <w:rsid w:val="00122C15"/>
    <w:rsid w:val="00132284"/>
    <w:rsid w:val="00134E26"/>
    <w:rsid w:val="00135BAE"/>
    <w:rsid w:val="00153E53"/>
    <w:rsid w:val="00175776"/>
    <w:rsid w:val="001843A2"/>
    <w:rsid w:val="00187B62"/>
    <w:rsid w:val="00190A4D"/>
    <w:rsid w:val="00191DB3"/>
    <w:rsid w:val="001954E5"/>
    <w:rsid w:val="001955DF"/>
    <w:rsid w:val="001B05DE"/>
    <w:rsid w:val="001B2FE1"/>
    <w:rsid w:val="001C560C"/>
    <w:rsid w:val="001D056C"/>
    <w:rsid w:val="001D6122"/>
    <w:rsid w:val="001E7057"/>
    <w:rsid w:val="001F13AB"/>
    <w:rsid w:val="001F326D"/>
    <w:rsid w:val="001F34AB"/>
    <w:rsid w:val="001F3663"/>
    <w:rsid w:val="0021593D"/>
    <w:rsid w:val="00240D1D"/>
    <w:rsid w:val="00250CAB"/>
    <w:rsid w:val="002678E1"/>
    <w:rsid w:val="002857FD"/>
    <w:rsid w:val="00290EE5"/>
    <w:rsid w:val="002943A3"/>
    <w:rsid w:val="002977F8"/>
    <w:rsid w:val="002B0448"/>
    <w:rsid w:val="002B7968"/>
    <w:rsid w:val="002C07A5"/>
    <w:rsid w:val="002C1B89"/>
    <w:rsid w:val="002E75F8"/>
    <w:rsid w:val="002E7677"/>
    <w:rsid w:val="002F0C85"/>
    <w:rsid w:val="002F33D7"/>
    <w:rsid w:val="002F4AE2"/>
    <w:rsid w:val="002F5CC3"/>
    <w:rsid w:val="00301514"/>
    <w:rsid w:val="003061C1"/>
    <w:rsid w:val="0031792D"/>
    <w:rsid w:val="00327EBA"/>
    <w:rsid w:val="0033362D"/>
    <w:rsid w:val="00335B93"/>
    <w:rsid w:val="003403C9"/>
    <w:rsid w:val="0034120B"/>
    <w:rsid w:val="00354750"/>
    <w:rsid w:val="003945D0"/>
    <w:rsid w:val="0039633E"/>
    <w:rsid w:val="003A4DFB"/>
    <w:rsid w:val="003A67E3"/>
    <w:rsid w:val="003B77CB"/>
    <w:rsid w:val="003B7B3A"/>
    <w:rsid w:val="003C0496"/>
    <w:rsid w:val="003C05AE"/>
    <w:rsid w:val="003C1051"/>
    <w:rsid w:val="003C311B"/>
    <w:rsid w:val="003D0C30"/>
    <w:rsid w:val="003E4790"/>
    <w:rsid w:val="003E54B3"/>
    <w:rsid w:val="003E7232"/>
    <w:rsid w:val="003E7A36"/>
    <w:rsid w:val="003F1D9F"/>
    <w:rsid w:val="003F49BB"/>
    <w:rsid w:val="003F63CE"/>
    <w:rsid w:val="003F78D5"/>
    <w:rsid w:val="00426B07"/>
    <w:rsid w:val="00427F91"/>
    <w:rsid w:val="00432470"/>
    <w:rsid w:val="00441966"/>
    <w:rsid w:val="0044600F"/>
    <w:rsid w:val="0046612F"/>
    <w:rsid w:val="00472DDB"/>
    <w:rsid w:val="0048263D"/>
    <w:rsid w:val="00487BD2"/>
    <w:rsid w:val="004A0354"/>
    <w:rsid w:val="004A580C"/>
    <w:rsid w:val="004A765F"/>
    <w:rsid w:val="004B1852"/>
    <w:rsid w:val="004C22D3"/>
    <w:rsid w:val="004C5058"/>
    <w:rsid w:val="004C5376"/>
    <w:rsid w:val="004C63ED"/>
    <w:rsid w:val="004D2F3A"/>
    <w:rsid w:val="004E622F"/>
    <w:rsid w:val="004E691C"/>
    <w:rsid w:val="004F072F"/>
    <w:rsid w:val="004F2BA2"/>
    <w:rsid w:val="004F3783"/>
    <w:rsid w:val="004F42CB"/>
    <w:rsid w:val="004F4FAD"/>
    <w:rsid w:val="00502709"/>
    <w:rsid w:val="00514B4B"/>
    <w:rsid w:val="00521D8B"/>
    <w:rsid w:val="00534F45"/>
    <w:rsid w:val="00550369"/>
    <w:rsid w:val="00552F10"/>
    <w:rsid w:val="005660BE"/>
    <w:rsid w:val="00573EEF"/>
    <w:rsid w:val="0057497B"/>
    <w:rsid w:val="005914F6"/>
    <w:rsid w:val="005962E4"/>
    <w:rsid w:val="005976D6"/>
    <w:rsid w:val="00597AEB"/>
    <w:rsid w:val="005A2A7E"/>
    <w:rsid w:val="005B1949"/>
    <w:rsid w:val="005C7D29"/>
    <w:rsid w:val="005D4CAF"/>
    <w:rsid w:val="005E006A"/>
    <w:rsid w:val="005E2DCF"/>
    <w:rsid w:val="005F7141"/>
    <w:rsid w:val="005F74D3"/>
    <w:rsid w:val="006013BB"/>
    <w:rsid w:val="00613E14"/>
    <w:rsid w:val="006158E8"/>
    <w:rsid w:val="00631F2D"/>
    <w:rsid w:val="006324DE"/>
    <w:rsid w:val="00634789"/>
    <w:rsid w:val="006365A6"/>
    <w:rsid w:val="00637CFB"/>
    <w:rsid w:val="00637F71"/>
    <w:rsid w:val="00645907"/>
    <w:rsid w:val="00650277"/>
    <w:rsid w:val="00655D34"/>
    <w:rsid w:val="00657EFF"/>
    <w:rsid w:val="00660C7C"/>
    <w:rsid w:val="00670FD7"/>
    <w:rsid w:val="00685C51"/>
    <w:rsid w:val="00691474"/>
    <w:rsid w:val="006B2CD6"/>
    <w:rsid w:val="006B777B"/>
    <w:rsid w:val="006C2031"/>
    <w:rsid w:val="006C404F"/>
    <w:rsid w:val="006C72EE"/>
    <w:rsid w:val="006D0D39"/>
    <w:rsid w:val="006D4AC1"/>
    <w:rsid w:val="006E5836"/>
    <w:rsid w:val="006F16BA"/>
    <w:rsid w:val="006F1DC0"/>
    <w:rsid w:val="006F2909"/>
    <w:rsid w:val="007019C3"/>
    <w:rsid w:val="0070661C"/>
    <w:rsid w:val="00706FD0"/>
    <w:rsid w:val="0070727F"/>
    <w:rsid w:val="007136E3"/>
    <w:rsid w:val="0072426A"/>
    <w:rsid w:val="007323DE"/>
    <w:rsid w:val="0073690E"/>
    <w:rsid w:val="00740CA6"/>
    <w:rsid w:val="0075074B"/>
    <w:rsid w:val="00752E2E"/>
    <w:rsid w:val="007575F8"/>
    <w:rsid w:val="00760268"/>
    <w:rsid w:val="0076405A"/>
    <w:rsid w:val="00787B84"/>
    <w:rsid w:val="007966BE"/>
    <w:rsid w:val="007A5B09"/>
    <w:rsid w:val="007A6DD7"/>
    <w:rsid w:val="007C19A7"/>
    <w:rsid w:val="007C5EAC"/>
    <w:rsid w:val="007C6388"/>
    <w:rsid w:val="007D148D"/>
    <w:rsid w:val="007E242C"/>
    <w:rsid w:val="007E4810"/>
    <w:rsid w:val="007E4923"/>
    <w:rsid w:val="007F0F0B"/>
    <w:rsid w:val="007F61DD"/>
    <w:rsid w:val="0080421D"/>
    <w:rsid w:val="00805973"/>
    <w:rsid w:val="0080761A"/>
    <w:rsid w:val="008159A6"/>
    <w:rsid w:val="008208BC"/>
    <w:rsid w:val="008332F4"/>
    <w:rsid w:val="00834AA7"/>
    <w:rsid w:val="00834E53"/>
    <w:rsid w:val="00843C7D"/>
    <w:rsid w:val="00846A48"/>
    <w:rsid w:val="008544F3"/>
    <w:rsid w:val="00855E8F"/>
    <w:rsid w:val="00857E44"/>
    <w:rsid w:val="008606AA"/>
    <w:rsid w:val="00862199"/>
    <w:rsid w:val="0086282B"/>
    <w:rsid w:val="00867E3A"/>
    <w:rsid w:val="00871598"/>
    <w:rsid w:val="0087423A"/>
    <w:rsid w:val="00877DFA"/>
    <w:rsid w:val="0088076C"/>
    <w:rsid w:val="00886DFA"/>
    <w:rsid w:val="008909A2"/>
    <w:rsid w:val="00891985"/>
    <w:rsid w:val="008A7658"/>
    <w:rsid w:val="008B235C"/>
    <w:rsid w:val="008B2789"/>
    <w:rsid w:val="008D015D"/>
    <w:rsid w:val="008D1DD3"/>
    <w:rsid w:val="008F54BC"/>
    <w:rsid w:val="00910790"/>
    <w:rsid w:val="009132E7"/>
    <w:rsid w:val="009252C2"/>
    <w:rsid w:val="0093142E"/>
    <w:rsid w:val="00931B50"/>
    <w:rsid w:val="00937E04"/>
    <w:rsid w:val="0094089B"/>
    <w:rsid w:val="00951A75"/>
    <w:rsid w:val="00954233"/>
    <w:rsid w:val="0095727C"/>
    <w:rsid w:val="00962B0E"/>
    <w:rsid w:val="00973A7E"/>
    <w:rsid w:val="00986604"/>
    <w:rsid w:val="00987951"/>
    <w:rsid w:val="00991ECD"/>
    <w:rsid w:val="009A0C3E"/>
    <w:rsid w:val="009B1AA3"/>
    <w:rsid w:val="009B446E"/>
    <w:rsid w:val="009C355C"/>
    <w:rsid w:val="009E5335"/>
    <w:rsid w:val="00A07076"/>
    <w:rsid w:val="00A22139"/>
    <w:rsid w:val="00A34677"/>
    <w:rsid w:val="00A45036"/>
    <w:rsid w:val="00A4611B"/>
    <w:rsid w:val="00A5138A"/>
    <w:rsid w:val="00A52E63"/>
    <w:rsid w:val="00A80548"/>
    <w:rsid w:val="00A84BCD"/>
    <w:rsid w:val="00A9120F"/>
    <w:rsid w:val="00AA05B3"/>
    <w:rsid w:val="00AB56E3"/>
    <w:rsid w:val="00AC799B"/>
    <w:rsid w:val="00AE14D6"/>
    <w:rsid w:val="00AE1BE3"/>
    <w:rsid w:val="00AF5C29"/>
    <w:rsid w:val="00B045A0"/>
    <w:rsid w:val="00B05F62"/>
    <w:rsid w:val="00B100B4"/>
    <w:rsid w:val="00B14E61"/>
    <w:rsid w:val="00B15868"/>
    <w:rsid w:val="00B202E6"/>
    <w:rsid w:val="00B2549A"/>
    <w:rsid w:val="00B27F73"/>
    <w:rsid w:val="00B40050"/>
    <w:rsid w:val="00B4321B"/>
    <w:rsid w:val="00B51F4C"/>
    <w:rsid w:val="00B56451"/>
    <w:rsid w:val="00B64C33"/>
    <w:rsid w:val="00B652E9"/>
    <w:rsid w:val="00B66589"/>
    <w:rsid w:val="00B76B68"/>
    <w:rsid w:val="00B77227"/>
    <w:rsid w:val="00BB1A0A"/>
    <w:rsid w:val="00BE7777"/>
    <w:rsid w:val="00BE7A78"/>
    <w:rsid w:val="00BF205F"/>
    <w:rsid w:val="00BF2DC4"/>
    <w:rsid w:val="00C1575F"/>
    <w:rsid w:val="00C36C48"/>
    <w:rsid w:val="00C412BD"/>
    <w:rsid w:val="00C41C8B"/>
    <w:rsid w:val="00C611D0"/>
    <w:rsid w:val="00C677BF"/>
    <w:rsid w:val="00C722AD"/>
    <w:rsid w:val="00C739AD"/>
    <w:rsid w:val="00C80857"/>
    <w:rsid w:val="00C86DCB"/>
    <w:rsid w:val="00C90A6D"/>
    <w:rsid w:val="00CA56C1"/>
    <w:rsid w:val="00CA5D86"/>
    <w:rsid w:val="00CB498F"/>
    <w:rsid w:val="00CC4551"/>
    <w:rsid w:val="00CC572A"/>
    <w:rsid w:val="00CD09DE"/>
    <w:rsid w:val="00CF3606"/>
    <w:rsid w:val="00D074A9"/>
    <w:rsid w:val="00D11B6E"/>
    <w:rsid w:val="00D154D7"/>
    <w:rsid w:val="00D21CE1"/>
    <w:rsid w:val="00D32691"/>
    <w:rsid w:val="00D36936"/>
    <w:rsid w:val="00D3712A"/>
    <w:rsid w:val="00D47BE4"/>
    <w:rsid w:val="00D66994"/>
    <w:rsid w:val="00D67A92"/>
    <w:rsid w:val="00D900B6"/>
    <w:rsid w:val="00D96A3B"/>
    <w:rsid w:val="00DB0D51"/>
    <w:rsid w:val="00DB3811"/>
    <w:rsid w:val="00DB4684"/>
    <w:rsid w:val="00DB6621"/>
    <w:rsid w:val="00DB66DF"/>
    <w:rsid w:val="00DC647F"/>
    <w:rsid w:val="00DC79D5"/>
    <w:rsid w:val="00DD4E5B"/>
    <w:rsid w:val="00DD61DE"/>
    <w:rsid w:val="00DF2810"/>
    <w:rsid w:val="00DF40B7"/>
    <w:rsid w:val="00DF79A0"/>
    <w:rsid w:val="00E023D6"/>
    <w:rsid w:val="00E027CF"/>
    <w:rsid w:val="00E03F7B"/>
    <w:rsid w:val="00E05D19"/>
    <w:rsid w:val="00E07BF7"/>
    <w:rsid w:val="00E100A3"/>
    <w:rsid w:val="00E124E3"/>
    <w:rsid w:val="00E13A94"/>
    <w:rsid w:val="00E23FF6"/>
    <w:rsid w:val="00E27CBB"/>
    <w:rsid w:val="00E40F8E"/>
    <w:rsid w:val="00E4319B"/>
    <w:rsid w:val="00E51FE8"/>
    <w:rsid w:val="00E70E8B"/>
    <w:rsid w:val="00E8173A"/>
    <w:rsid w:val="00E81D37"/>
    <w:rsid w:val="00E82286"/>
    <w:rsid w:val="00E849EE"/>
    <w:rsid w:val="00E94030"/>
    <w:rsid w:val="00E94F5B"/>
    <w:rsid w:val="00EA24E1"/>
    <w:rsid w:val="00EB691C"/>
    <w:rsid w:val="00EC1B09"/>
    <w:rsid w:val="00EC7488"/>
    <w:rsid w:val="00EC75BC"/>
    <w:rsid w:val="00ED2738"/>
    <w:rsid w:val="00ED529F"/>
    <w:rsid w:val="00EE5975"/>
    <w:rsid w:val="00F0059D"/>
    <w:rsid w:val="00F017E1"/>
    <w:rsid w:val="00F206B9"/>
    <w:rsid w:val="00F30A90"/>
    <w:rsid w:val="00F410BB"/>
    <w:rsid w:val="00F41982"/>
    <w:rsid w:val="00F449D8"/>
    <w:rsid w:val="00F54F6A"/>
    <w:rsid w:val="00F6474B"/>
    <w:rsid w:val="00F7492C"/>
    <w:rsid w:val="00F82DDE"/>
    <w:rsid w:val="00F8698B"/>
    <w:rsid w:val="00F8726A"/>
    <w:rsid w:val="00F91EC4"/>
    <w:rsid w:val="00F94079"/>
    <w:rsid w:val="00FA2763"/>
    <w:rsid w:val="00FA28B3"/>
    <w:rsid w:val="00FA3013"/>
    <w:rsid w:val="00FC3C32"/>
    <w:rsid w:val="00FC63D7"/>
    <w:rsid w:val="00FD3B6D"/>
    <w:rsid w:val="00FD43D3"/>
    <w:rsid w:val="00FD60AC"/>
    <w:rsid w:val="00FE6DEC"/>
    <w:rsid w:val="00FE7A17"/>
    <w:rsid w:val="00FE7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2F9D8572"/>
  <w15:chartTrackingRefBased/>
  <w15:docId w15:val="{37151C7B-BB4C-440F-82E1-A1BBE5129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7AEB"/>
    <w:pPr>
      <w:overflowPunct w:val="0"/>
      <w:autoSpaceDE w:val="0"/>
      <w:autoSpaceDN w:val="0"/>
      <w:adjustRightInd w:val="0"/>
      <w:textAlignment w:val="baseline"/>
    </w:pPr>
  </w:style>
  <w:style w:type="paragraph" w:styleId="1">
    <w:name w:val="heading 1"/>
    <w:basedOn w:val="a"/>
    <w:next w:val="a"/>
    <w:qFormat/>
    <w:rsid w:val="00DC79D5"/>
    <w:pPr>
      <w:keepNext/>
      <w:overflowPunct/>
      <w:autoSpaceDE/>
      <w:autoSpaceDN/>
      <w:adjustRightInd/>
      <w:textAlignment w:val="auto"/>
      <w:outlineLvl w:val="0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semiHidden/>
    <w:unhideWhenUsed/>
    <w:qFormat/>
    <w:rsid w:val="000C4653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4E622F"/>
    <w:pPr>
      <w:spacing w:line="360" w:lineRule="auto"/>
      <w:jc w:val="center"/>
    </w:pPr>
    <w:rPr>
      <w:b/>
      <w:bCs/>
      <w:sz w:val="40"/>
      <w:szCs w:val="40"/>
    </w:rPr>
  </w:style>
  <w:style w:type="paragraph" w:styleId="a4">
    <w:name w:val="Subtitle"/>
    <w:basedOn w:val="a"/>
    <w:qFormat/>
    <w:rsid w:val="004E622F"/>
    <w:pPr>
      <w:spacing w:line="360" w:lineRule="auto"/>
      <w:jc w:val="center"/>
    </w:pPr>
    <w:rPr>
      <w:b/>
      <w:bCs/>
      <w:sz w:val="32"/>
      <w:szCs w:val="32"/>
    </w:rPr>
  </w:style>
  <w:style w:type="paragraph" w:styleId="a5">
    <w:name w:val="Body Text Indent"/>
    <w:basedOn w:val="a"/>
    <w:rsid w:val="00EB691C"/>
    <w:pPr>
      <w:ind w:firstLine="720"/>
    </w:pPr>
    <w:rPr>
      <w:sz w:val="28"/>
      <w:szCs w:val="28"/>
    </w:rPr>
  </w:style>
  <w:style w:type="character" w:customStyle="1" w:styleId="MTEquationSection">
    <w:name w:val="MTEquationSection"/>
    <w:rsid w:val="00534F45"/>
    <w:rPr>
      <w:vanish/>
      <w:color w:val="FF0000"/>
      <w:sz w:val="28"/>
      <w:szCs w:val="28"/>
    </w:rPr>
  </w:style>
  <w:style w:type="paragraph" w:styleId="a6">
    <w:name w:val="endnote text"/>
    <w:basedOn w:val="a"/>
    <w:semiHidden/>
    <w:rsid w:val="009132E7"/>
  </w:style>
  <w:style w:type="character" w:styleId="a7">
    <w:name w:val="endnote reference"/>
    <w:semiHidden/>
    <w:rsid w:val="009132E7"/>
    <w:rPr>
      <w:vertAlign w:val="superscript"/>
    </w:rPr>
  </w:style>
  <w:style w:type="paragraph" w:styleId="a8">
    <w:name w:val="footnote text"/>
    <w:basedOn w:val="a"/>
    <w:semiHidden/>
    <w:rsid w:val="00041EC1"/>
  </w:style>
  <w:style w:type="character" w:styleId="a9">
    <w:name w:val="footnote reference"/>
    <w:semiHidden/>
    <w:rsid w:val="00041EC1"/>
    <w:rPr>
      <w:vertAlign w:val="superscript"/>
    </w:rPr>
  </w:style>
  <w:style w:type="character" w:customStyle="1" w:styleId="50">
    <w:name w:val="Заголовок 5 Знак"/>
    <w:link w:val="5"/>
    <w:semiHidden/>
    <w:rsid w:val="000C4653"/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customStyle="1" w:styleId="2">
    <w:name w:val="_НВ_Заголовок 2 БН"/>
    <w:basedOn w:val="a"/>
    <w:rsid w:val="000C4653"/>
    <w:pPr>
      <w:keepNext/>
      <w:keepLines/>
      <w:widowControl w:val="0"/>
      <w:overflowPunct/>
      <w:autoSpaceDE/>
      <w:autoSpaceDN/>
      <w:adjustRightInd/>
      <w:spacing w:before="120" w:after="120"/>
      <w:jc w:val="center"/>
      <w:textAlignment w:val="auto"/>
      <w:outlineLvl w:val="1"/>
    </w:pPr>
    <w:rPr>
      <w:rFonts w:cs="Arial"/>
      <w:b/>
      <w:bCs/>
      <w:noProof/>
      <w:kern w:val="32"/>
      <w:sz w:val="28"/>
      <w:szCs w:val="32"/>
    </w:rPr>
  </w:style>
  <w:style w:type="character" w:styleId="aa">
    <w:name w:val="Hyperlink"/>
    <w:uiPriority w:val="99"/>
    <w:rsid w:val="00857E44"/>
    <w:rPr>
      <w:color w:val="0563C1"/>
      <w:u w:val="single"/>
    </w:rPr>
  </w:style>
  <w:style w:type="character" w:styleId="ab">
    <w:name w:val="annotation reference"/>
    <w:rsid w:val="00691474"/>
    <w:rPr>
      <w:sz w:val="16"/>
      <w:szCs w:val="16"/>
    </w:rPr>
  </w:style>
  <w:style w:type="paragraph" w:styleId="ac">
    <w:name w:val="annotation text"/>
    <w:basedOn w:val="a"/>
    <w:link w:val="ad"/>
    <w:rsid w:val="00691474"/>
  </w:style>
  <w:style w:type="character" w:customStyle="1" w:styleId="ad">
    <w:name w:val="Текст примечания Знак"/>
    <w:basedOn w:val="a0"/>
    <w:link w:val="ac"/>
    <w:rsid w:val="00691474"/>
  </w:style>
  <w:style w:type="paragraph" w:styleId="ae">
    <w:name w:val="annotation subject"/>
    <w:basedOn w:val="ac"/>
    <w:next w:val="ac"/>
    <w:link w:val="af"/>
    <w:rsid w:val="00691474"/>
    <w:rPr>
      <w:b/>
      <w:bCs/>
    </w:rPr>
  </w:style>
  <w:style w:type="character" w:customStyle="1" w:styleId="af">
    <w:name w:val="Тема примечания Знак"/>
    <w:link w:val="ae"/>
    <w:rsid w:val="00691474"/>
    <w:rPr>
      <w:b/>
      <w:bCs/>
    </w:rPr>
  </w:style>
  <w:style w:type="paragraph" w:styleId="af0">
    <w:name w:val="Balloon Text"/>
    <w:basedOn w:val="a"/>
    <w:link w:val="af1"/>
    <w:rsid w:val="00691474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link w:val="af0"/>
    <w:rsid w:val="0069147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461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6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5.wmf"/><Relationship Id="rId16" Type="http://schemas.openxmlformats.org/officeDocument/2006/relationships/image" Target="media/image2.wmf"/><Relationship Id="rId107" Type="http://schemas.openxmlformats.org/officeDocument/2006/relationships/oleObject" Target="embeddings/oleObject51.bin"/><Relationship Id="rId11" Type="http://schemas.openxmlformats.org/officeDocument/2006/relationships/hyperlink" Target="http://www.wolframalpha-ru.com/2011/10/wolframalpha_18.html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0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0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0.wmf"/><Relationship Id="rId90" Type="http://schemas.openxmlformats.org/officeDocument/2006/relationships/image" Target="media/image3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3.bin"/><Relationship Id="rId14" Type="http://schemas.openxmlformats.org/officeDocument/2006/relationships/comments" Target="comments.xml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9.bin"/><Relationship Id="rId56" Type="http://schemas.openxmlformats.org/officeDocument/2006/relationships/image" Target="media/image19.wmf"/><Relationship Id="rId64" Type="http://schemas.openxmlformats.org/officeDocument/2006/relationships/image" Target="media/image22.wmf"/><Relationship Id="rId69" Type="http://schemas.openxmlformats.org/officeDocument/2006/relationships/image" Target="media/image24.wmf"/><Relationship Id="rId77" Type="http://schemas.openxmlformats.org/officeDocument/2006/relationships/hyperlink" Target="http://www.wolframalpha-ru.com/2013/07/wolframalpha_17.html" TargetMode="External"/><Relationship Id="rId100" Type="http://schemas.openxmlformats.org/officeDocument/2006/relationships/image" Target="media/image39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fontTable" Target="fontTable.xml"/><Relationship Id="rId8" Type="http://schemas.openxmlformats.org/officeDocument/2006/relationships/hyperlink" Target="http://tolstykh.com/docs/%D0%A3%D1%87%D0%B5%D0%B1%D0%BD%D1%8B%D0%B5%20%D0%BC%D0%B0%D1%82%D0%B5%D1%80%D0%B8%D0%B0%D0%BB%D1%8B/%D0%92%D1%8B%D1%87%D0%B8%D1%81%D0%BB%D0%B8%D1%82%D0%B5%D0%BB%D1%8C%D0%BD%D0%B0%D1%8F%20%D0%BC%D0%B0%D1%82%D0%B5%D0%BC%D0%B0%D1%82%D0%B8%D0%BA%D0%B0/%D0%9F%D1%80%D0%BE%D0%B3%D1%80%D0%B0%D0%BC%D0%BC%D0%B0%20-%20%D0%92%D1%8B%D1%87%D0%B8%D1%81%D0%BB%D0%B8%D1%82%D0%B5%D0%BB%D1%8C%D0%BD%D0%B0%D1%8F%20%D0%BC%D0%B0%D1%82%D0%B5%D0%BC%D0%B0%D1%82%D0%B8%D0%BA%D0%B0.docx" TargetMode="External"/><Relationship Id="rId51" Type="http://schemas.openxmlformats.org/officeDocument/2006/relationships/image" Target="media/image17.wmf"/><Relationship Id="rId72" Type="http://schemas.openxmlformats.org/officeDocument/2006/relationships/oleObject" Target="embeddings/oleObject34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hyperlink" Target="ru.wikipedia.org/wiki/&#1050;&#1086;&#1101;&#1092;&#1092;&#1080;&#1094;&#1080;&#1077;&#1085;&#1090;_&#1076;&#1077;&#1090;&#1077;&#1088;&#1084;&#1080;&#1085;&#1072;&#1094;&#1080;&#1080;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image" Target="media/image23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3.wmf"/><Relationship Id="rId116" Type="http://schemas.openxmlformats.org/officeDocument/2006/relationships/image" Target="media/image47.wmf"/><Relationship Id="rId20" Type="http://schemas.openxmlformats.org/officeDocument/2006/relationships/image" Target="media/image4.wmf"/><Relationship Id="rId41" Type="http://schemas.openxmlformats.org/officeDocument/2006/relationships/image" Target="media/image14.wmf"/><Relationship Id="rId54" Type="http://schemas.openxmlformats.org/officeDocument/2006/relationships/image" Target="media/image18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37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microsoft.com/office/2011/relationships/commentsExtended" Target="commentsExtended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2.wmf"/><Relationship Id="rId114" Type="http://schemas.openxmlformats.org/officeDocument/2006/relationships/image" Target="media/image46.wmf"/><Relationship Id="rId119" Type="http://schemas.microsoft.com/office/2011/relationships/people" Target="peop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0.bin"/><Relationship Id="rId73" Type="http://schemas.openxmlformats.org/officeDocument/2006/relationships/image" Target="media/image26.wmf"/><Relationship Id="rId78" Type="http://schemas.openxmlformats.org/officeDocument/2006/relationships/image" Target="media/image2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hyperlink" Target="http://www.wolframalpha-ru.com/2011/12/wolframalpha_25.html" TargetMode="External"/><Relationship Id="rId18" Type="http://schemas.openxmlformats.org/officeDocument/2006/relationships/image" Target="media/image3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1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71B0B5D4-FC72-411B-975E-BC25C8FE5F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3</TotalTime>
  <Pages>8</Pages>
  <Words>1903</Words>
  <Characters>10848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Численные методы - Методические указания к лабораторным работам, ИСПР</vt:lpstr>
    </vt:vector>
  </TitlesOfParts>
  <Company>ДонНУ</Company>
  <LinksUpToDate>false</LinksUpToDate>
  <CharactersWithSpaces>12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ые методы - Методические указания к лабораторным работам, ИСПР</dc:title>
  <dc:subject/>
  <dc:creator>В.К. Толстых</dc:creator>
  <cp:keywords/>
  <dc:description/>
  <cp:lastModifiedBy>Толстых Виктор Константинович</cp:lastModifiedBy>
  <cp:revision>177</cp:revision>
  <dcterms:created xsi:type="dcterms:W3CDTF">2017-09-12T09:15:00Z</dcterms:created>
  <dcterms:modified xsi:type="dcterms:W3CDTF">2023-10-26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